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3C4" w:rsidRDefault="00D17BFD">
      <w:pPr>
        <w:rPr>
          <w:lang w:eastAsia="zh-CN"/>
        </w:rPr>
      </w:pPr>
      <w:r>
        <w:rPr>
          <w:lang w:eastAsia="zh-CN"/>
        </w:rPr>
        <w:t>测试卷三</w:t>
      </w:r>
      <w:r w:rsidR="00F03733">
        <w:rPr>
          <w:lang w:eastAsia="zh-CN"/>
        </w:rPr>
        <w:t>2018/1/1</w:t>
      </w:r>
    </w:p>
    <w:p w:rsidR="00D17BFD" w:rsidRDefault="00D17BFD">
      <w:pPr>
        <w:rPr>
          <w:lang w:eastAsia="zh-CN"/>
        </w:rPr>
      </w:pPr>
      <w:r>
        <w:rPr>
          <w:rFonts w:hint="eastAsia"/>
          <w:lang w:eastAsia="zh-CN"/>
        </w:rPr>
        <w:t>一、选择题</w:t>
      </w:r>
    </w:p>
    <w:p w:rsidR="00D17BFD" w:rsidRDefault="00D17BFD" w:rsidP="00D17BFD">
      <w:pPr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、下列哪种化合物不是用作发动机燃料的抗暴剂：</w:t>
      </w:r>
    </w:p>
    <w:p w:rsidR="00D17BFD" w:rsidRDefault="00D17BFD" w:rsidP="00D17BFD">
      <w:proofErr w:type="spellStart"/>
      <w:r>
        <w:t>A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异辛烷</w:t>
      </w:r>
      <w:proofErr w:type="spellEnd"/>
      <w:r w:rsidR="00E4723D">
        <w:rPr>
          <w:rFonts w:hint="eastAsia"/>
          <w:lang w:eastAsia="zh-CN"/>
        </w:rPr>
        <w:t xml:space="preserve">  </w:t>
      </w:r>
      <w:proofErr w:type="spellStart"/>
      <w:r>
        <w:t>B</w:t>
      </w:r>
      <w:proofErr w:type="spellEnd"/>
      <w:r>
        <w:rPr>
          <w:rFonts w:hint="eastAsia"/>
        </w:rPr>
        <w:t>、</w:t>
      </w:r>
      <w:proofErr w:type="spellStart"/>
      <w:proofErr w:type="gramStart"/>
      <w:r>
        <w:rPr>
          <w:rFonts w:hint="eastAsia"/>
        </w:rPr>
        <w:t>新己烷</w:t>
      </w:r>
      <w:proofErr w:type="spellEnd"/>
      <w:proofErr w:type="gramEnd"/>
      <w:r w:rsidR="00E4723D">
        <w:rPr>
          <w:rFonts w:hint="eastAsia"/>
          <w:lang w:eastAsia="zh-CN"/>
        </w:rPr>
        <w:t xml:space="preserve">   </w:t>
      </w:r>
      <w:proofErr w:type="spellStart"/>
      <w:r>
        <w:t>C</w:t>
      </w:r>
      <w:r>
        <w:rPr>
          <w:rFonts w:hint="eastAsia"/>
        </w:rPr>
        <w:t>、正辛烷</w:t>
      </w:r>
      <w:proofErr w:type="spellEnd"/>
      <w:r w:rsidR="00E4723D">
        <w:rPr>
          <w:rFonts w:hint="eastAsia"/>
          <w:lang w:eastAsia="zh-CN"/>
        </w:rPr>
        <w:t xml:space="preserve">   </w:t>
      </w:r>
      <w:r>
        <w:rPr>
          <w:lang w:eastAsia="zh-CN"/>
        </w:rPr>
        <w:t>D</w:t>
      </w:r>
      <w:r>
        <w:rPr>
          <w:rFonts w:hint="eastAsia"/>
          <w:lang w:eastAsia="zh-CN"/>
        </w:rPr>
        <w:t>、三甲基异苯基甲烷</w:t>
      </w:r>
    </w:p>
    <w:p w:rsidR="00D17BFD" w:rsidRDefault="00D17BFD" w:rsidP="00D17BFD">
      <w:pPr>
        <w:rPr>
          <w:lang w:eastAsia="zh-CN"/>
        </w:rPr>
      </w:pP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、下列反应不能生成</w:t>
      </w:r>
      <w:r>
        <w:rPr>
          <w:sz w:val="20"/>
          <w:szCs w:val="20"/>
        </w:rPr>
        <w:sym w:font="Symbol" w:char="0061"/>
      </w:r>
      <w:r>
        <w:rPr>
          <w:lang w:eastAsia="zh-CN"/>
        </w:rPr>
        <w:t>,</w:t>
      </w:r>
      <w:r>
        <w:rPr>
          <w:sz w:val="20"/>
          <w:szCs w:val="20"/>
        </w:rPr>
        <w:sym w:font="Symbol" w:char="0062"/>
      </w:r>
      <w:r>
        <w:rPr>
          <w:lang w:eastAsia="zh-CN"/>
        </w:rPr>
        <w:t>-</w:t>
      </w:r>
      <w:r>
        <w:rPr>
          <w:rFonts w:hint="eastAsia"/>
          <w:lang w:eastAsia="zh-CN"/>
        </w:rPr>
        <w:t>不饱和醛</w:t>
      </w:r>
      <w:r>
        <w:rPr>
          <w:lang w:eastAsia="zh-CN"/>
        </w:rPr>
        <w:t>(</w:t>
      </w:r>
      <w:r>
        <w:rPr>
          <w:rFonts w:hint="eastAsia"/>
          <w:lang w:eastAsia="zh-CN"/>
        </w:rPr>
        <w:t>酮</w:t>
      </w:r>
      <w:r>
        <w:rPr>
          <w:lang w:eastAsia="zh-CN"/>
        </w:rPr>
        <w:t>)</w:t>
      </w:r>
      <w:r>
        <w:rPr>
          <w:rFonts w:hint="eastAsia"/>
          <w:lang w:eastAsia="zh-CN"/>
        </w:rPr>
        <w:t>的是：</w:t>
      </w:r>
      <w:r>
        <w:rPr>
          <w:lang w:eastAsia="zh-CN"/>
        </w:rPr>
        <w:t xml:space="preserve">                                           </w:t>
      </w:r>
    </w:p>
    <w:p w:rsidR="00D17BFD" w:rsidRDefault="00D17BFD" w:rsidP="00D17BFD">
      <w:r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3769995" cy="370840"/>
            <wp:effectExtent l="19050" t="0" r="0" b="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673" t="-2080" r="710" b="82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99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r>
        <w:t>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3206750" cy="225425"/>
            <wp:effectExtent l="0" t="0" r="0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673" t="22433" r="14656" b="657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r>
        <w:t>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2153478" cy="484718"/>
            <wp:effectExtent l="0" t="0" r="0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910" t="34094" r="11584" b="267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800" cy="48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r>
        <w:t>D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2617304" cy="338779"/>
            <wp:effectExtent l="0" t="0" r="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8510" t="754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7422" cy="338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723D" w:rsidRDefault="00D17BFD" w:rsidP="00D17BFD">
      <w:pPr>
        <w:textAlignment w:val="center"/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3. </w:t>
      </w:r>
      <w:r>
        <w:rPr>
          <w:noProof/>
          <w:lang w:eastAsia="zh-CN" w:bidi="ar-SA"/>
        </w:rPr>
        <w:drawing>
          <wp:inline distT="0" distB="0" distL="0" distR="0">
            <wp:extent cx="2425976" cy="615956"/>
            <wp:effectExtent l="1905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7612" cy="6163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pPr>
        <w:textAlignment w:val="center"/>
      </w:pPr>
      <w:r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359176" cy="605416"/>
            <wp:effectExtent l="19050" t="0" r="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068" cy="605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940411" cy="404192"/>
            <wp:effectExtent l="1905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999" cy="40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>C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027872" cy="477211"/>
            <wp:effectExtent l="19050" t="0" r="828" b="0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446" cy="477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723D">
        <w:rPr>
          <w:lang w:eastAsia="zh-CN"/>
        </w:rPr>
        <w:t xml:space="preserve">  </w:t>
      </w:r>
      <w:r>
        <w:rPr>
          <w:lang w:eastAsia="zh-CN"/>
        </w:rPr>
        <w:t>D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908602" cy="502217"/>
            <wp:effectExtent l="19050" t="0" r="5798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884" cy="5023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 xml:space="preserve">4. </w:t>
      </w:r>
      <w:r>
        <w:rPr>
          <w:lang w:eastAsia="zh-CN"/>
        </w:rPr>
        <w:t>2-</w:t>
      </w:r>
      <w:r>
        <w:rPr>
          <w:rFonts w:hint="eastAsia"/>
          <w:lang w:eastAsia="zh-CN"/>
        </w:rPr>
        <w:t>乙酰基吡咯硝化时硝基主要进入</w:t>
      </w:r>
      <w:r>
        <w:rPr>
          <w:lang w:eastAsia="zh-CN"/>
        </w:rPr>
        <w:t xml:space="preserve">:                                                 </w:t>
      </w:r>
    </w:p>
    <w:p w:rsidR="00D17BFD" w:rsidRDefault="00D17BFD" w:rsidP="00D17BFD">
      <w:pPr>
        <w:textAlignment w:val="center"/>
      </w:pPr>
      <w:r>
        <w:t>A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位</w:t>
      </w:r>
      <w:r>
        <w:t xml:space="preserve">   </w:t>
      </w:r>
      <w:r>
        <w:tab/>
      </w:r>
      <w:r>
        <w:tab/>
        <w:t xml:space="preserve"> B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位和</w:t>
      </w:r>
      <w:r>
        <w:t>5</w:t>
      </w:r>
      <w:r>
        <w:rPr>
          <w:rFonts w:hint="eastAsia"/>
        </w:rPr>
        <w:t>位</w:t>
      </w:r>
      <w:r>
        <w:t xml:space="preserve">   </w:t>
      </w:r>
      <w:r>
        <w:tab/>
      </w:r>
      <w:r>
        <w:tab/>
        <w:t>C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位和</w:t>
      </w:r>
      <w:r>
        <w:t>4</w:t>
      </w:r>
      <w:r>
        <w:rPr>
          <w:rFonts w:hint="eastAsia"/>
        </w:rPr>
        <w:t>位</w:t>
      </w:r>
      <w:r>
        <w:t xml:space="preserve">   </w:t>
      </w:r>
      <w:r>
        <w:tab/>
        <w:t xml:space="preserve">  D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位和</w:t>
      </w:r>
      <w:r>
        <w:t>5</w:t>
      </w:r>
      <w:r>
        <w:rPr>
          <w:rFonts w:hint="eastAsia"/>
        </w:rPr>
        <w:t>位</w:t>
      </w:r>
      <w:r>
        <w:t xml:space="preserve">                            </w:t>
      </w:r>
    </w:p>
    <w:p w:rsidR="00D17BFD" w:rsidRDefault="00D17BFD" w:rsidP="00D17BFD">
      <w:pPr>
        <w:rPr>
          <w:lang w:eastAsia="zh-CN"/>
        </w:rPr>
      </w:pPr>
      <w:r>
        <w:rPr>
          <w:rFonts w:hint="eastAsia"/>
          <w:lang w:eastAsia="zh-CN"/>
        </w:rPr>
        <w:t xml:space="preserve">5. </w:t>
      </w:r>
      <w:r>
        <w:rPr>
          <w:rFonts w:hint="eastAsia"/>
          <w:lang w:eastAsia="zh-CN"/>
        </w:rPr>
        <w:t>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 </w:t>
      </w:r>
    </w:p>
    <w:p w:rsidR="00D17BFD" w:rsidRDefault="00D17BFD" w:rsidP="00D17BFD">
      <w:r>
        <w:rPr>
          <w:noProof/>
          <w:lang w:eastAsia="zh-CN" w:bidi="ar-SA"/>
        </w:rPr>
        <w:drawing>
          <wp:inline distT="0" distB="0" distL="0" distR="0">
            <wp:extent cx="1524000" cy="602613"/>
            <wp:effectExtent l="0" t="0" r="0" b="0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321" cy="60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D17BFD" w:rsidP="00F30AF0">
      <w:pPr>
        <w:rPr>
          <w:lang w:eastAsia="zh-CN"/>
        </w:rPr>
      </w:pPr>
      <w:r>
        <w:rPr>
          <w:rFonts w:hint="eastAsia"/>
          <w:lang w:eastAsia="zh-CN"/>
        </w:rPr>
        <w:t xml:space="preserve">6. </w:t>
      </w:r>
      <w:r w:rsidR="00F30AF0">
        <w:rPr>
          <w:rFonts w:hint="eastAsia"/>
          <w:lang w:eastAsia="zh-CN"/>
        </w:rPr>
        <w:t>确定分子是否具有共轭结构</w:t>
      </w:r>
      <w:r w:rsidR="00F30AF0">
        <w:rPr>
          <w:lang w:eastAsia="zh-CN"/>
        </w:rPr>
        <w:t>,</w:t>
      </w:r>
      <w:r w:rsidR="00F30AF0">
        <w:rPr>
          <w:rFonts w:hint="eastAsia"/>
          <w:lang w:eastAsia="zh-CN"/>
        </w:rPr>
        <w:t>通常采用什么光谱</w:t>
      </w:r>
      <w:r w:rsidR="00F30AF0">
        <w:rPr>
          <w:lang w:eastAsia="zh-CN"/>
        </w:rPr>
        <w:t xml:space="preserve">?                                      </w:t>
      </w:r>
    </w:p>
    <w:p w:rsidR="00F30AF0" w:rsidRDefault="00F30AF0" w:rsidP="00F30AF0">
      <w:proofErr w:type="spellStart"/>
      <w:r>
        <w:t>A</w:t>
      </w:r>
      <w:r>
        <w:rPr>
          <w:rFonts w:hint="eastAsia"/>
        </w:rPr>
        <w:t>、</w:t>
      </w:r>
      <w:proofErr w:type="gramStart"/>
      <w:r>
        <w:rPr>
          <w:rFonts w:hint="eastAsia"/>
        </w:rPr>
        <w:t>红外光谱</w:t>
      </w:r>
      <w:proofErr w:type="spellEnd"/>
      <w:r>
        <w:t>(</w:t>
      </w:r>
      <w:proofErr w:type="gramEnd"/>
      <w:r>
        <w:t xml:space="preserve">IR)                      </w:t>
      </w:r>
      <w:r>
        <w:tab/>
        <w:t>B</w:t>
      </w:r>
      <w:r>
        <w:rPr>
          <w:rFonts w:hint="eastAsia"/>
        </w:rPr>
        <w:t>、</w:t>
      </w:r>
      <w:r>
        <w:t xml:space="preserve"> </w:t>
      </w:r>
      <w:proofErr w:type="spellStart"/>
      <w:r>
        <w:rPr>
          <w:rFonts w:hint="eastAsia"/>
        </w:rPr>
        <w:t>紫外光谱</w:t>
      </w:r>
      <w:proofErr w:type="spellEnd"/>
      <w:r>
        <w:t xml:space="preserve">(UV)        </w:t>
      </w:r>
    </w:p>
    <w:p w:rsidR="00F30AF0" w:rsidRDefault="00F30AF0" w:rsidP="00F30AF0">
      <w:r>
        <w:lastRenderedPageBreak/>
        <w:t>C</w:t>
      </w:r>
      <w:r>
        <w:rPr>
          <w:rFonts w:hint="eastAsia"/>
        </w:rPr>
        <w:t>、</w:t>
      </w:r>
      <w:r>
        <w:t xml:space="preserve"> </w:t>
      </w:r>
      <w:proofErr w:type="spellStart"/>
      <w:proofErr w:type="gramStart"/>
      <w:r>
        <w:rPr>
          <w:rFonts w:hint="eastAsia"/>
        </w:rPr>
        <w:t>核磁共振谱</w:t>
      </w:r>
      <w:proofErr w:type="spellEnd"/>
      <w:r>
        <w:t>(</w:t>
      </w:r>
      <w:proofErr w:type="gramEnd"/>
      <w:r>
        <w:t xml:space="preserve">NMR)                 </w:t>
      </w:r>
      <w:r>
        <w:tab/>
        <w:t>D</w:t>
      </w:r>
      <w:r>
        <w:rPr>
          <w:rFonts w:hint="eastAsia"/>
        </w:rPr>
        <w:t>、</w:t>
      </w:r>
      <w:r>
        <w:t xml:space="preserve"> </w:t>
      </w:r>
      <w:proofErr w:type="spellStart"/>
      <w:r>
        <w:rPr>
          <w:rFonts w:hint="eastAsia"/>
        </w:rPr>
        <w:t>质谱</w:t>
      </w:r>
      <w:proofErr w:type="spellEnd"/>
      <w:r>
        <w:t xml:space="preserve">(MS)                     </w:t>
      </w:r>
    </w:p>
    <w:p w:rsidR="00F30AF0" w:rsidRDefault="00F30AF0" w:rsidP="00F30AF0">
      <w:pPr>
        <w:rPr>
          <w:noProof/>
          <w:lang w:eastAsia="zh-CN"/>
        </w:rPr>
      </w:pPr>
      <w:r>
        <w:rPr>
          <w:rFonts w:hint="eastAsia"/>
          <w:lang w:eastAsia="zh-CN"/>
        </w:rPr>
        <w:t>7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2465070" cy="457200"/>
            <wp:effectExtent l="19050" t="0" r="0" b="0"/>
            <wp:docPr id="464" name="图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</w:t>
      </w:r>
      <w:r>
        <w:rPr>
          <w:lang w:eastAsia="zh-CN"/>
        </w:rPr>
        <w:tab/>
        <w:t xml:space="preserve"> </w:t>
      </w:r>
    </w:p>
    <w:p w:rsidR="00F30AF0" w:rsidRDefault="00F30AF0" w:rsidP="00F30AF0">
      <w:pPr>
        <w:rPr>
          <w:lang w:eastAsia="zh-CN"/>
        </w:rPr>
      </w:pPr>
      <w:r>
        <w:rPr>
          <w:lang w:eastAsia="zh-CN"/>
        </w:rPr>
        <w:t>A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有一对对映异构体</w:t>
      </w:r>
      <w:r>
        <w:rPr>
          <w:lang w:eastAsia="zh-CN"/>
        </w:rPr>
        <w:t xml:space="preserve">                   B</w:t>
      </w:r>
      <w:r>
        <w:rPr>
          <w:rFonts w:hint="eastAsia"/>
          <w:lang w:eastAsia="zh-CN"/>
        </w:rPr>
        <w:t>、有一对顺反异构体</w:t>
      </w:r>
      <w:r>
        <w:rPr>
          <w:lang w:eastAsia="zh-CN"/>
        </w:rPr>
        <w:t xml:space="preserve">                                                               </w:t>
      </w:r>
    </w:p>
    <w:p w:rsidR="00F30AF0" w:rsidRDefault="00F30AF0" w:rsidP="00F30AF0">
      <w:pPr>
        <w:rPr>
          <w:lang w:eastAsia="zh-CN"/>
        </w:rPr>
      </w:pPr>
      <w:r>
        <w:rPr>
          <w:lang w:eastAsia="zh-CN"/>
        </w:rPr>
        <w:t>C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有二对对映体</w:t>
      </w:r>
      <w:r>
        <w:rPr>
          <w:lang w:eastAsia="zh-CN"/>
        </w:rPr>
        <w:t xml:space="preserve">                       D</w:t>
      </w:r>
      <w:r>
        <w:rPr>
          <w:rFonts w:hint="eastAsia"/>
          <w:lang w:eastAsia="zh-CN"/>
        </w:rPr>
        <w:t>、有一对对映体和一个内消旋体</w:t>
      </w:r>
      <w:r>
        <w:rPr>
          <w:lang w:eastAsia="zh-CN"/>
        </w:rPr>
        <w:t xml:space="preserve">                                                                                                        </w:t>
      </w:r>
    </w:p>
    <w:p w:rsidR="00F30AF0" w:rsidRDefault="00F30AF0" w:rsidP="00F30AF0">
      <w:pPr>
        <w:adjustRightInd w:val="0"/>
        <w:spacing w:line="312" w:lineRule="atLeast"/>
        <w:textAlignment w:val="baseline"/>
      </w:pPr>
      <w:r>
        <w:rPr>
          <w:rFonts w:hint="eastAsia"/>
          <w:lang w:eastAsia="zh-CN"/>
        </w:rPr>
        <w:t>8</w:t>
      </w:r>
      <w:r>
        <w:rPr>
          <w:rFonts w:hint="eastAsia"/>
          <w:lang w:eastAsia="zh-CN"/>
        </w:rPr>
        <w:t>、</w:t>
      </w:r>
      <w:r>
        <w:t>(1</w:t>
      </w:r>
      <w:r>
        <w:rPr>
          <w:i/>
          <w:iCs/>
        </w:rPr>
        <w:t>R</w:t>
      </w:r>
      <w:r>
        <w:t>,2</w:t>
      </w:r>
      <w:r>
        <w:rPr>
          <w:i/>
          <w:iCs/>
        </w:rPr>
        <w:t>S</w:t>
      </w:r>
      <w:r>
        <w:t>)-2-</w:t>
      </w:r>
      <w:r>
        <w:rPr>
          <w:rFonts w:hint="eastAsia"/>
        </w:rPr>
        <w:t>甲氨基</w:t>
      </w:r>
      <w:r>
        <w:t>-1</w:t>
      </w:r>
      <w:r>
        <w:rPr>
          <w:rFonts w:hint="eastAsia"/>
        </w:rPr>
        <w:t>苯基</w:t>
      </w:r>
      <w:r>
        <w:t>-1-</w:t>
      </w:r>
      <w:r>
        <w:rPr>
          <w:rFonts w:hint="eastAsia"/>
        </w:rPr>
        <w:t>丙醇</w:t>
      </w:r>
      <w:proofErr w:type="gramStart"/>
      <w:r>
        <w:rPr>
          <w:rFonts w:hint="eastAsia"/>
        </w:rPr>
        <w:t>的费歇尔</w:t>
      </w:r>
      <w:proofErr w:type="gramEnd"/>
      <w:r>
        <w:t>(Fischer)</w:t>
      </w:r>
      <w:proofErr w:type="spellStart"/>
      <w:r>
        <w:rPr>
          <w:rFonts w:hint="eastAsia"/>
        </w:rPr>
        <w:t>投影式是</w:t>
      </w:r>
      <w:proofErr w:type="spellEnd"/>
      <w:r>
        <w:t xml:space="preserve">:               </w:t>
      </w:r>
    </w:p>
    <w:p w:rsidR="00F30AF0" w:rsidRDefault="00F30AF0" w:rsidP="00F30AF0">
      <w:pPr>
        <w:adjustRightInd w:val="0"/>
        <w:spacing w:line="312" w:lineRule="atLeast"/>
        <w:textAlignment w:val="baseline"/>
      </w:pPr>
      <w:r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780462" cy="609600"/>
            <wp:effectExtent l="0" t="0" r="0" b="0"/>
            <wp:docPr id="469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3766" t="757" r="55258" b="595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0704" cy="609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934186" cy="609600"/>
            <wp:effectExtent l="19050" t="0" r="0" b="0"/>
            <wp:docPr id="470" name="图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62141" t="821" b="58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371" cy="609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712595" cy="556591"/>
            <wp:effectExtent l="0" t="0" r="0" b="0"/>
            <wp:docPr id="471" name="图片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6883" t="60139" r="621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816" cy="5567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D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751678" cy="735496"/>
            <wp:effectExtent l="19050" t="0" r="0" b="0"/>
            <wp:docPr id="472" name="图片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72275" t="552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40" cy="735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rPr>
          <w:lang w:eastAsia="zh-CN"/>
        </w:rPr>
      </w:pPr>
      <w:r>
        <w:rPr>
          <w:rFonts w:hint="eastAsia"/>
          <w:lang w:eastAsia="zh-CN"/>
        </w:rPr>
        <w:t>9</w:t>
      </w:r>
      <w:r>
        <w:rPr>
          <w:rFonts w:hint="eastAsia"/>
          <w:lang w:eastAsia="zh-CN"/>
        </w:rPr>
        <w:t>、在下面四种情况下</w:t>
      </w:r>
      <w:r>
        <w:rPr>
          <w:lang w:eastAsia="zh-CN"/>
        </w:rPr>
        <w:t xml:space="preserve">, </w:t>
      </w:r>
      <w:r>
        <w:rPr>
          <w:rFonts w:hint="eastAsia"/>
          <w:lang w:eastAsia="zh-CN"/>
        </w:rPr>
        <w:t>使</w:t>
      </w:r>
      <w:r>
        <w:rPr>
          <w:lang w:eastAsia="zh-CN"/>
        </w:rPr>
        <w:t>2-</w:t>
      </w:r>
      <w:r>
        <w:rPr>
          <w:rFonts w:hint="eastAsia"/>
          <w:lang w:eastAsia="zh-CN"/>
        </w:rPr>
        <w:t>溴丁烷主要发生</w:t>
      </w:r>
      <w:r>
        <w:rPr>
          <w:lang w:eastAsia="zh-CN"/>
        </w:rPr>
        <w:t>S</w:t>
      </w:r>
      <w:r>
        <w:rPr>
          <w:vertAlign w:val="subscript"/>
          <w:lang w:eastAsia="zh-CN"/>
        </w:rPr>
        <w:t>N</w:t>
      </w:r>
      <w:r>
        <w:rPr>
          <w:lang w:eastAsia="zh-CN"/>
        </w:rPr>
        <w:t>2</w:t>
      </w:r>
      <w:r>
        <w:rPr>
          <w:rFonts w:hint="eastAsia"/>
          <w:lang w:eastAsia="zh-CN"/>
        </w:rPr>
        <w:t>反应的条件是：</w:t>
      </w:r>
      <w:r>
        <w:rPr>
          <w:lang w:eastAsia="zh-CN"/>
        </w:rPr>
        <w:t xml:space="preserve">                             </w:t>
      </w:r>
    </w:p>
    <w:p w:rsidR="00F30AF0" w:rsidRDefault="00F30AF0" w:rsidP="00F30AF0">
      <w:r>
        <w:t>A</w:t>
      </w:r>
      <w:r>
        <w:rPr>
          <w:rFonts w:hint="eastAsia"/>
        </w:rPr>
        <w:t>、</w:t>
      </w:r>
      <w:r>
        <w:t xml:space="preserve"> H</w:t>
      </w:r>
      <w:r>
        <w:rPr>
          <w:vertAlign w:val="subscript"/>
        </w:rPr>
        <w:t>2</w:t>
      </w:r>
      <w:r>
        <w:t>O                                B</w:t>
      </w:r>
      <w:r>
        <w:rPr>
          <w:rFonts w:hint="eastAsia"/>
        </w:rPr>
        <w:t>、</w:t>
      </w:r>
      <w:r>
        <w:t xml:space="preserve"> </w:t>
      </w:r>
      <w:proofErr w:type="spellStart"/>
      <w:r>
        <w:t>NaI</w:t>
      </w:r>
      <w:r>
        <w:rPr>
          <w:rFonts w:hint="eastAsia"/>
        </w:rPr>
        <w:t>的丙酮溶液</w:t>
      </w:r>
      <w:proofErr w:type="spellEnd"/>
      <w:r>
        <w:t xml:space="preserve">                                                                  </w:t>
      </w:r>
    </w:p>
    <w:p w:rsidR="00F30AF0" w:rsidRDefault="00F30AF0" w:rsidP="00F30AF0">
      <w:r>
        <w:t>C</w:t>
      </w:r>
      <w:r>
        <w:rPr>
          <w:rFonts w:hint="eastAsia"/>
        </w:rPr>
        <w:t>、</w:t>
      </w:r>
      <w:r>
        <w:t xml:space="preserve"> AgNO</w:t>
      </w:r>
      <w:r>
        <w:rPr>
          <w:vertAlign w:val="subscript"/>
        </w:rPr>
        <w:t>3</w:t>
      </w:r>
      <w:r>
        <w:t>-EtOH                         D</w:t>
      </w:r>
      <w:r>
        <w:rPr>
          <w:rFonts w:hint="eastAsia"/>
        </w:rPr>
        <w:t>、</w:t>
      </w:r>
      <w:r>
        <w:t xml:space="preserve">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Na +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 xml:space="preserve">OH                                                            </w:t>
      </w:r>
    </w:p>
    <w:p w:rsidR="00F30AF0" w:rsidRDefault="00F30AF0" w:rsidP="00F30AF0">
      <w:pPr>
        <w:outlineLvl w:val="0"/>
        <w:rPr>
          <w:lang w:eastAsia="zh-CN"/>
        </w:rPr>
      </w:pPr>
      <w:r>
        <w:rPr>
          <w:rFonts w:hint="eastAsia"/>
          <w:lang w:eastAsia="zh-CN"/>
        </w:rPr>
        <w:t>10</w:t>
      </w:r>
      <w:r>
        <w:rPr>
          <w:rFonts w:hint="eastAsia"/>
          <w:lang w:eastAsia="zh-CN"/>
        </w:rPr>
        <w:t>、下列化合物中酸性最强的是：</w:t>
      </w:r>
      <w:r>
        <w:rPr>
          <w:lang w:eastAsia="zh-CN"/>
        </w:rPr>
        <w:t xml:space="preserve">                                                  </w:t>
      </w:r>
    </w:p>
    <w:p w:rsidR="00F30AF0" w:rsidRDefault="00F30AF0" w:rsidP="00F30AF0">
      <w:r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847173" cy="450574"/>
            <wp:effectExtent l="19050" t="0" r="0" b="0"/>
            <wp:docPr id="513" name="图片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10019" t="362" r="56586" b="55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173" cy="4505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835715" cy="419669"/>
            <wp:effectExtent l="19050" t="0" r="0" b="0"/>
            <wp:docPr id="514" name="图片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57143" t="-1360" b="489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868" cy="420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775001" cy="530087"/>
            <wp:effectExtent l="19050" t="0" r="0" b="0"/>
            <wp:docPr id="515" name="图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10019" t="49637" r="59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939" cy="53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D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980660" cy="437876"/>
            <wp:effectExtent l="0" t="0" r="0" b="0"/>
            <wp:docPr id="516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60112" t="567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859" cy="437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                 </w:t>
      </w:r>
    </w:p>
    <w:p w:rsidR="00F30AF0" w:rsidRDefault="00F30AF0" w:rsidP="00F30AF0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>11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649605" cy="894715"/>
            <wp:effectExtent l="0" t="0" r="0" b="0"/>
            <wp:docPr id="557" name="图片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" cy="894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与</w:t>
      </w:r>
      <w:r>
        <w:rPr>
          <w:lang w:eastAsia="zh-CN"/>
        </w:rPr>
        <w:t>SOCl</w:t>
      </w:r>
      <w:r>
        <w:rPr>
          <w:vertAlign w:val="subscript"/>
          <w:lang w:eastAsia="zh-CN"/>
        </w:rPr>
        <w:t>2</w:t>
      </w:r>
      <w:r>
        <w:rPr>
          <w:rFonts w:hint="eastAsia"/>
          <w:lang w:eastAsia="zh-CN"/>
        </w:rPr>
        <w:t>反应的产物是：</w:t>
      </w:r>
    </w:p>
    <w:p w:rsidR="00CB7ACC" w:rsidRDefault="00F30AF0" w:rsidP="00CB7ACC">
      <w:pPr>
        <w:textAlignment w:val="center"/>
        <w:rPr>
          <w:rFonts w:hint="eastAsia"/>
          <w:lang w:eastAsia="zh-CN"/>
        </w:rPr>
      </w:pPr>
      <w:r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563245" cy="808355"/>
            <wp:effectExtent l="0" t="0" r="8255" b="0"/>
            <wp:docPr id="558" name="图片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4620" t="4616" r="83810" b="1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808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582930" cy="802005"/>
            <wp:effectExtent l="0" t="0" r="7620" b="0"/>
            <wp:docPr id="559" name="图片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32666" t="7037" r="55466" b="8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675640" cy="802005"/>
            <wp:effectExtent l="0" t="0" r="0" b="0"/>
            <wp:docPr id="560" name="图片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58594" t="7037" r="27512" b="8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D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655955" cy="802005"/>
            <wp:effectExtent l="0" t="0" r="0" b="0"/>
            <wp:docPr id="561" name="图片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86543" t="70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55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CB7ACC">
      <w:pPr>
        <w:textAlignment w:val="center"/>
      </w:pPr>
      <w:r>
        <w:rPr>
          <w:rFonts w:hint="eastAsia"/>
          <w:lang w:eastAsia="zh-CN"/>
        </w:rPr>
        <w:t>12</w:t>
      </w:r>
      <w:r>
        <w:rPr>
          <w:rFonts w:hint="eastAsia"/>
          <w:lang w:eastAsia="zh-CN"/>
        </w:rPr>
        <w:t>、</w:t>
      </w:r>
      <w:r>
        <w:rPr>
          <w:lang w:eastAsia="zh-CN"/>
        </w:rPr>
        <w:t>C</w:t>
      </w:r>
      <w:r>
        <w:rPr>
          <w:vertAlign w:val="subscript"/>
          <w:lang w:eastAsia="zh-CN"/>
        </w:rPr>
        <w:t>6</w:t>
      </w:r>
      <w:r>
        <w:rPr>
          <w:lang w:eastAsia="zh-CN"/>
        </w:rPr>
        <w:t>H</w:t>
      </w:r>
      <w:r>
        <w:rPr>
          <w:vertAlign w:val="subscript"/>
          <w:lang w:eastAsia="zh-CN"/>
        </w:rPr>
        <w:t>5</w:t>
      </w:r>
      <w:r>
        <w:rPr>
          <w:lang w:eastAsia="zh-CN"/>
        </w:rPr>
        <w:t>NH</w:t>
      </w:r>
      <w:r>
        <w:rPr>
          <w:vertAlign w:val="subscript"/>
          <w:lang w:eastAsia="zh-CN"/>
        </w:rPr>
        <w:t>2</w:t>
      </w:r>
      <w:r>
        <w:rPr>
          <w:noProof/>
          <w:lang w:eastAsia="zh-CN" w:bidi="ar-SA"/>
        </w:rPr>
        <w:drawing>
          <wp:inline distT="0" distB="0" distL="0" distR="0">
            <wp:extent cx="1153160" cy="410845"/>
            <wp:effectExtent l="0" t="0" r="0" b="0"/>
            <wp:docPr id="622" name="图片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41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主产物是</w:t>
      </w:r>
      <w:r>
        <w:rPr>
          <w:lang w:eastAsia="zh-CN"/>
        </w:rPr>
        <w:t xml:space="preserve">                                      </w:t>
      </w:r>
    </w:p>
    <w:p w:rsidR="00F30AF0" w:rsidRPr="00CB7ACC" w:rsidRDefault="00F30AF0" w:rsidP="00CB7ACC">
      <w:pPr>
        <w:tabs>
          <w:tab w:val="left" w:pos="0"/>
        </w:tabs>
        <w:textAlignment w:val="center"/>
        <w:rPr>
          <w:lang w:eastAsia="zh-CN"/>
        </w:rPr>
      </w:pPr>
      <w:r>
        <w:rPr>
          <w:lang w:eastAsia="zh-CN"/>
        </w:rPr>
        <w:lastRenderedPageBreak/>
        <w:t>A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732249" cy="576470"/>
            <wp:effectExtent l="19050" t="0" r="0" b="0"/>
            <wp:docPr id="623" name="图片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6418" r="64705" b="600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2224" cy="5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 </w:t>
      </w:r>
      <w:r w:rsidR="00E4723D">
        <w:rPr>
          <w:lang w:eastAsia="zh-CN"/>
        </w:rPr>
        <w:t xml:space="preserve"> </w:t>
      </w:r>
      <w:r>
        <w:rPr>
          <w:lang w:eastAsia="zh-CN"/>
        </w:rPr>
        <w:t>B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640711" cy="622853"/>
            <wp:effectExtent l="0" t="0" r="6989" b="0"/>
            <wp:docPr id="624" name="图片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73798" b="551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906" cy="6230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C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885847" cy="715617"/>
            <wp:effectExtent l="0" t="0" r="0" b="0"/>
            <wp:docPr id="625" name="图片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6418" t="44812" r="54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715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723D">
        <w:rPr>
          <w:lang w:eastAsia="zh-CN"/>
        </w:rPr>
        <w:t xml:space="preserve">     </w:t>
      </w:r>
      <w:r>
        <w:rPr>
          <w:lang w:eastAsia="zh-CN"/>
        </w:rPr>
        <w:t>D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545887" cy="503582"/>
            <wp:effectExtent l="0" t="0" r="0" b="0"/>
            <wp:docPr id="626" name="图片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73798" t="44717" b="129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080" cy="503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G Times" w:hAnsi="CG Times"/>
          <w:lang w:eastAsia="zh-CN"/>
        </w:rPr>
        <w:t xml:space="preserve">                        </w:t>
      </w:r>
    </w:p>
    <w:p w:rsidR="00F30AF0" w:rsidRDefault="00F30AF0" w:rsidP="00F30AF0">
      <w:pPr>
        <w:textAlignment w:val="center"/>
        <w:rPr>
          <w:lang w:eastAsia="zh-CN"/>
        </w:rPr>
      </w:pPr>
      <w:r>
        <w:rPr>
          <w:rFonts w:ascii="CG Times" w:hAnsi="CG Times" w:hint="eastAsia"/>
          <w:lang w:eastAsia="zh-CN"/>
        </w:rPr>
        <w:t>13</w:t>
      </w:r>
      <w:r>
        <w:rPr>
          <w:rFonts w:ascii="CG Times" w:hAnsi="CG Times" w:hint="eastAsia"/>
          <w:lang w:eastAsia="zh-CN"/>
        </w:rPr>
        <w:t>、</w:t>
      </w:r>
      <w:r>
        <w:rPr>
          <w:rFonts w:hint="eastAsia"/>
          <w:lang w:eastAsia="zh-CN"/>
        </w:rPr>
        <w:t>根据化合物结构特点</w:t>
      </w:r>
      <w:r>
        <w:rPr>
          <w:lang w:eastAsia="zh-CN"/>
        </w:rPr>
        <w:t>,</w:t>
      </w:r>
      <w:r>
        <w:rPr>
          <w:rFonts w:hint="eastAsia"/>
          <w:lang w:eastAsia="zh-CN"/>
        </w:rPr>
        <w:t>比较沸点：</w:t>
      </w:r>
      <w:r>
        <w:rPr>
          <w:lang w:eastAsia="zh-CN"/>
        </w:rPr>
        <w:t xml:space="preserve">                                                   </w:t>
      </w:r>
    </w:p>
    <w:p w:rsidR="00F30AF0" w:rsidRDefault="00F30AF0" w:rsidP="00CB7ACC">
      <w:pPr>
        <w:textAlignment w:val="center"/>
      </w:pPr>
      <w:r>
        <w:t>A</w:t>
      </w:r>
      <w:r>
        <w:rPr>
          <w:rFonts w:hint="eastAsia"/>
        </w:rPr>
        <w:t>、</w:t>
      </w:r>
      <w:proofErr w:type="gramStart"/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</w:t>
      </w:r>
      <w:r>
        <w:rPr>
          <w:rFonts w:hint="eastAsia"/>
        </w:rPr>
        <w:t>高于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 w:rsidR="00E4723D">
        <w:t xml:space="preserve">SH  </w:t>
      </w:r>
      <w:r>
        <w:t>B</w:t>
      </w:r>
      <w:r w:rsidR="00E4723D">
        <w:rPr>
          <w:rFonts w:hint="eastAsia"/>
          <w:lang w:eastAsia="zh-CN"/>
        </w:rPr>
        <w:t>.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</w:t>
      </w:r>
      <w:r>
        <w:rPr>
          <w:rFonts w:hint="eastAsia"/>
        </w:rPr>
        <w:t>低于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SH</w:t>
      </w:r>
      <w:proofErr w:type="gramEnd"/>
      <w:r>
        <w:t xml:space="preserve"> </w:t>
      </w:r>
      <w:r w:rsidR="00E4723D">
        <w:rPr>
          <w:rFonts w:hint="eastAsia"/>
          <w:lang w:eastAsia="zh-CN"/>
        </w:rPr>
        <w:t xml:space="preserve"> </w:t>
      </w:r>
      <w:r>
        <w:t>C</w:t>
      </w:r>
      <w:r w:rsidR="00E4723D">
        <w:rPr>
          <w:rFonts w:hint="eastAsia"/>
          <w:lang w:eastAsia="zh-CN"/>
        </w:rPr>
        <w:t>.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</w:t>
      </w:r>
      <w:r>
        <w:rPr>
          <w:rFonts w:hint="eastAsia"/>
        </w:rPr>
        <w:t>同于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 w:rsidR="00E4723D">
        <w:t>SH</w:t>
      </w:r>
      <w:r w:rsidR="00E4723D">
        <w:rPr>
          <w:rFonts w:hint="eastAsia"/>
          <w:lang w:eastAsia="zh-CN"/>
        </w:rPr>
        <w:t xml:space="preserve"> </w:t>
      </w:r>
      <w:r w:rsidR="00E4723D">
        <w:t xml:space="preserve"> </w:t>
      </w:r>
      <w:proofErr w:type="spellStart"/>
      <w:r>
        <w:t>D</w:t>
      </w:r>
      <w:r w:rsidR="00E4723D">
        <w:rPr>
          <w:rFonts w:hint="eastAsia"/>
          <w:lang w:eastAsia="zh-CN"/>
        </w:rPr>
        <w:t>.</w:t>
      </w:r>
      <w:r>
        <w:rPr>
          <w:rFonts w:hint="eastAsia"/>
        </w:rPr>
        <w:t>无法估计</w:t>
      </w:r>
      <w:proofErr w:type="spellEnd"/>
      <w:r>
        <w:t xml:space="preserve">                                      </w:t>
      </w:r>
      <w:r>
        <w:rPr>
          <w:lang w:eastAsia="zh-CN"/>
        </w:rPr>
        <w:t xml:space="preserve">         </w:t>
      </w:r>
    </w:p>
    <w:p w:rsidR="00F30AF0" w:rsidRPr="00E4723D" w:rsidRDefault="00F30AF0" w:rsidP="00F30AF0">
      <w:pPr>
        <w:adjustRightInd w:val="0"/>
        <w:spacing w:line="312" w:lineRule="atLeast"/>
        <w:textAlignment w:val="baseline"/>
        <w:rPr>
          <w:rFonts w:hint="eastAsia"/>
          <w:lang w:eastAsia="zh-CN"/>
        </w:rPr>
      </w:pPr>
      <w:r>
        <w:rPr>
          <w:rFonts w:hint="eastAsia"/>
          <w:lang w:eastAsia="zh-CN"/>
        </w:rPr>
        <w:t>14</w:t>
      </w:r>
      <w:r>
        <w:rPr>
          <w:rFonts w:hint="eastAsia"/>
          <w:lang w:eastAsia="zh-CN"/>
        </w:rPr>
        <w:t>、具有下面结构式的化合物的名称是</w:t>
      </w:r>
      <w:r w:rsidR="00E4723D">
        <w:rPr>
          <w:noProof/>
          <w:lang w:eastAsia="zh-CN" w:bidi="ar-SA"/>
        </w:rPr>
        <w:drawing>
          <wp:inline distT="0" distB="0" distL="0" distR="0">
            <wp:extent cx="557421" cy="629478"/>
            <wp:effectExtent l="0" t="0" r="0" b="0"/>
            <wp:docPr id="13" name="图片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99" cy="629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adjustRightInd w:val="0"/>
        <w:spacing w:line="312" w:lineRule="atLeast"/>
        <w:textAlignment w:val="baseline"/>
        <w:rPr>
          <w:lang w:eastAsia="zh-CN"/>
        </w:rPr>
      </w:pPr>
      <w:r>
        <w:rPr>
          <w:lang w:eastAsia="zh-CN"/>
        </w:rPr>
        <w:t>A</w:t>
      </w:r>
      <w:r>
        <w:rPr>
          <w:rFonts w:hint="eastAsia"/>
          <w:lang w:eastAsia="zh-CN"/>
        </w:rPr>
        <w:t>、</w:t>
      </w:r>
      <w:r>
        <w:rPr>
          <w:lang w:eastAsia="zh-CN"/>
        </w:rPr>
        <w:t>D-</w:t>
      </w:r>
      <w:r>
        <w:rPr>
          <w:rFonts w:hint="eastAsia"/>
          <w:lang w:eastAsia="zh-CN"/>
        </w:rPr>
        <w:t>葡萄糖酸</w:t>
      </w:r>
      <w:r>
        <w:rPr>
          <w:lang w:eastAsia="zh-CN"/>
        </w:rPr>
        <w:t>-</w:t>
      </w:r>
      <w:r>
        <w:rPr>
          <w:rFonts w:ascii="宋体" w:hint="eastAsia"/>
        </w:rPr>
        <w:t>α</w:t>
      </w:r>
      <w:r>
        <w:rPr>
          <w:lang w:eastAsia="zh-CN"/>
        </w:rPr>
        <w:t>-</w:t>
      </w:r>
      <w:r>
        <w:rPr>
          <w:rFonts w:hint="eastAsia"/>
          <w:lang w:eastAsia="zh-CN"/>
        </w:rPr>
        <w:t>内酯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  <w:t>B</w:t>
      </w:r>
      <w:r>
        <w:rPr>
          <w:rFonts w:hint="eastAsia"/>
          <w:lang w:eastAsia="zh-CN"/>
        </w:rPr>
        <w:t>、</w:t>
      </w:r>
      <w:r>
        <w:rPr>
          <w:lang w:eastAsia="zh-CN"/>
        </w:rPr>
        <w:t>D-</w:t>
      </w:r>
      <w:r>
        <w:rPr>
          <w:rFonts w:hint="eastAsia"/>
          <w:lang w:eastAsia="zh-CN"/>
        </w:rPr>
        <w:t>葡萄糖酸</w:t>
      </w:r>
      <w:r>
        <w:rPr>
          <w:lang w:eastAsia="zh-CN"/>
        </w:rPr>
        <w:t>-</w:t>
      </w:r>
      <w:r>
        <w:rPr>
          <w:rFonts w:ascii="宋体" w:hint="eastAsia"/>
        </w:rPr>
        <w:t>β</w:t>
      </w:r>
      <w:r>
        <w:rPr>
          <w:lang w:eastAsia="zh-CN"/>
        </w:rPr>
        <w:t>-</w:t>
      </w:r>
      <w:r>
        <w:rPr>
          <w:rFonts w:hint="eastAsia"/>
          <w:lang w:eastAsia="zh-CN"/>
        </w:rPr>
        <w:t>内酯</w:t>
      </w:r>
    </w:p>
    <w:p w:rsidR="00F30AF0" w:rsidRDefault="00F30AF0" w:rsidP="00CB7ACC">
      <w:pPr>
        <w:adjustRightInd w:val="0"/>
        <w:spacing w:line="312" w:lineRule="atLeast"/>
        <w:textAlignment w:val="baseline"/>
        <w:rPr>
          <w:lang w:eastAsia="zh-CN"/>
        </w:rPr>
      </w:pPr>
      <w:r>
        <w:rPr>
          <w:lang w:eastAsia="zh-CN"/>
        </w:rPr>
        <w:t>C</w:t>
      </w:r>
      <w:r>
        <w:rPr>
          <w:rFonts w:hint="eastAsia"/>
          <w:lang w:eastAsia="zh-CN"/>
        </w:rPr>
        <w:t>、</w:t>
      </w:r>
      <w:r>
        <w:rPr>
          <w:lang w:eastAsia="zh-CN"/>
        </w:rPr>
        <w:t>D-</w:t>
      </w:r>
      <w:r>
        <w:rPr>
          <w:rFonts w:hint="eastAsia"/>
          <w:lang w:eastAsia="zh-CN"/>
        </w:rPr>
        <w:t>葡萄糖酸</w:t>
      </w:r>
      <w:r>
        <w:rPr>
          <w:lang w:eastAsia="zh-CN"/>
        </w:rPr>
        <w:t>-</w:t>
      </w:r>
      <w:r>
        <w:rPr>
          <w:rFonts w:ascii="宋体" w:hint="eastAsia"/>
        </w:rPr>
        <w:t>γ</w:t>
      </w:r>
      <w:r>
        <w:rPr>
          <w:lang w:eastAsia="zh-CN"/>
        </w:rPr>
        <w:t>-</w:t>
      </w:r>
      <w:r>
        <w:rPr>
          <w:rFonts w:hint="eastAsia"/>
          <w:lang w:eastAsia="zh-CN"/>
        </w:rPr>
        <w:t>内酯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  <w:t>D</w:t>
      </w:r>
      <w:r>
        <w:rPr>
          <w:rFonts w:hint="eastAsia"/>
          <w:lang w:eastAsia="zh-CN"/>
        </w:rPr>
        <w:t>、</w:t>
      </w:r>
      <w:r>
        <w:rPr>
          <w:lang w:eastAsia="zh-CN"/>
        </w:rPr>
        <w:t>D-</w:t>
      </w:r>
      <w:r>
        <w:rPr>
          <w:rFonts w:hint="eastAsia"/>
          <w:lang w:eastAsia="zh-CN"/>
        </w:rPr>
        <w:t>葡萄糖酸</w:t>
      </w:r>
      <w:r>
        <w:rPr>
          <w:lang w:eastAsia="zh-CN"/>
        </w:rPr>
        <w:t>-</w:t>
      </w:r>
      <w:r>
        <w:rPr>
          <w:rFonts w:ascii="宋体" w:hint="eastAsia"/>
        </w:rPr>
        <w:t>δ</w:t>
      </w:r>
      <w:r>
        <w:rPr>
          <w:lang w:eastAsia="zh-CN"/>
        </w:rPr>
        <w:t>-</w:t>
      </w:r>
      <w:r>
        <w:rPr>
          <w:rFonts w:hint="eastAsia"/>
          <w:lang w:eastAsia="zh-CN"/>
        </w:rPr>
        <w:t>内酯</w:t>
      </w:r>
      <w:r>
        <w:rPr>
          <w:lang w:eastAsia="zh-CN"/>
        </w:rPr>
        <w:t xml:space="preserve">        </w:t>
      </w:r>
    </w:p>
    <w:p w:rsidR="008C508A" w:rsidRPr="008C508A" w:rsidRDefault="00F30AF0" w:rsidP="008C508A">
      <w:pPr>
        <w:snapToGrid w:val="0"/>
        <w:spacing w:before="100" w:beforeAutospacing="1" w:after="100" w:afterAutospacing="1"/>
        <w:rPr>
          <w:rFonts w:ascii="宋体" w:eastAsia="宋体" w:hAnsi="宋体" w:cs="宋体"/>
          <w:sz w:val="24"/>
          <w:szCs w:val="24"/>
          <w:lang w:eastAsia="zh-CN" w:bidi="ar-SA"/>
        </w:rPr>
      </w:pPr>
      <w:r>
        <w:rPr>
          <w:rFonts w:hint="eastAsia"/>
          <w:lang w:eastAsia="zh-CN"/>
        </w:rPr>
        <w:t>15</w:t>
      </w:r>
      <w:r>
        <w:rPr>
          <w:rFonts w:hint="eastAsia"/>
          <w:lang w:eastAsia="zh-CN"/>
        </w:rPr>
        <w:t>、</w:t>
      </w:r>
      <w:r w:rsidR="008C508A"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内消旋体</w:t>
      </w:r>
      <w:r w:rsidR="008C508A" w:rsidRPr="008C508A">
        <w:rPr>
          <w:rFonts w:ascii="宋体" w:eastAsia="宋体" w:hAnsi="宋体" w:cs="宋体"/>
          <w:sz w:val="24"/>
          <w:szCs w:val="24"/>
          <w:lang w:eastAsia="zh-CN" w:bidi="ar-SA"/>
        </w:rPr>
        <w:t>2,3-</w:t>
      </w:r>
      <w:r w:rsidR="008C508A"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二氯丁烷的优势构象的</w:t>
      </w:r>
      <w:r w:rsidR="008C508A" w:rsidRPr="008C508A">
        <w:rPr>
          <w:rFonts w:ascii="宋体" w:eastAsia="宋体" w:hAnsi="宋体" w:cs="宋体"/>
          <w:sz w:val="24"/>
          <w:szCs w:val="24"/>
          <w:lang w:eastAsia="zh-CN" w:bidi="ar-SA"/>
        </w:rPr>
        <w:t>Newman</w:t>
      </w:r>
      <w:r w:rsidR="008C508A"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投影式是</w:t>
      </w:r>
      <w:r w:rsidR="008C508A" w:rsidRPr="008C508A">
        <w:rPr>
          <w:rFonts w:ascii="宋体" w:eastAsia="宋体" w:hAnsi="宋体" w:cs="宋体"/>
          <w:sz w:val="24"/>
          <w:szCs w:val="24"/>
          <w:lang w:eastAsia="zh-CN" w:bidi="ar-SA"/>
        </w:rPr>
        <w:t xml:space="preserve">:  </w:t>
      </w:r>
    </w:p>
    <w:p w:rsidR="008C508A" w:rsidRPr="008C508A" w:rsidRDefault="00E4723D" w:rsidP="008C508A">
      <w:pPr>
        <w:spacing w:before="100" w:beforeAutospacing="1" w:after="100" w:afterAutospacing="1" w:line="240" w:lineRule="auto"/>
        <w:textAlignment w:val="center"/>
        <w:rPr>
          <w:rFonts w:ascii="宋体" w:eastAsia="宋体" w:hAnsi="宋体" w:cs="宋体"/>
          <w:sz w:val="24"/>
          <w:szCs w:val="24"/>
          <w:lang w:eastAsia="zh-CN" w:bidi="ar-SA"/>
        </w:rPr>
      </w:pPr>
      <w:r>
        <w:rPr>
          <w:rFonts w:ascii="宋体" w:eastAsia="宋体" w:hAnsi="宋体" w:cs="宋体" w:hint="eastAsia"/>
          <w:sz w:val="24"/>
          <w:szCs w:val="24"/>
          <w:lang w:eastAsia="zh-CN" w:bidi="ar-SA"/>
        </w:rPr>
        <w:t>A.</w:t>
      </w:r>
      <w:r w:rsidR="008C508A">
        <w:rPr>
          <w:rFonts w:ascii="宋体" w:eastAsia="宋体" w:hAnsi="宋体" w:cs="宋体"/>
          <w:noProof/>
          <w:sz w:val="24"/>
          <w:szCs w:val="24"/>
          <w:lang w:eastAsia="zh-CN" w:bidi="ar-SA"/>
        </w:rPr>
        <w:drawing>
          <wp:inline distT="0" distB="0" distL="0" distR="0">
            <wp:extent cx="636933" cy="699840"/>
            <wp:effectExtent l="19050" t="0" r="0" b="0"/>
            <wp:docPr id="819" name="图片 819" descr="E:\教学工作\考试\有机化学（理科）与有机化学（工科）合并课程\A0300017_003.files\image0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E:\教学工作\考试\有机化学（理科）与有机化学（工科）合并课程\A0300017_003.files\image079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537" cy="700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z w:val="24"/>
          <w:szCs w:val="24"/>
          <w:lang w:eastAsia="zh-CN" w:bidi="ar-SA"/>
        </w:rPr>
        <w:t> </w:t>
      </w:r>
      <w:r w:rsidR="008C508A" w:rsidRPr="008C508A">
        <w:rPr>
          <w:rFonts w:ascii="宋体" w:eastAsia="宋体" w:hAnsi="宋体" w:cs="宋体"/>
          <w:sz w:val="24"/>
          <w:szCs w:val="24"/>
          <w:lang w:eastAsia="zh-CN" w:bidi="ar-SA"/>
        </w:rPr>
        <w:t>B</w:t>
      </w:r>
      <w:r w:rsidR="008C508A"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、</w:t>
      </w:r>
      <w:r w:rsidR="008C508A" w:rsidRPr="008C508A">
        <w:rPr>
          <w:rFonts w:ascii="宋体" w:eastAsia="宋体" w:hAnsi="宋体" w:cs="宋体"/>
          <w:sz w:val="24"/>
          <w:szCs w:val="24"/>
          <w:lang w:eastAsia="zh-CN" w:bidi="ar-SA"/>
        </w:rPr>
        <w:t> </w:t>
      </w:r>
      <w:r>
        <w:rPr>
          <w:rFonts w:ascii="宋体" w:eastAsia="宋体" w:hAnsi="宋体" w:cs="宋体"/>
          <w:noProof/>
          <w:sz w:val="24"/>
          <w:szCs w:val="24"/>
          <w:lang w:eastAsia="zh-CN" w:bidi="ar-SA"/>
        </w:rPr>
        <w:drawing>
          <wp:inline distT="0" distB="0" distL="0" distR="0">
            <wp:extent cx="762000" cy="868045"/>
            <wp:effectExtent l="19050" t="0" r="0" b="0"/>
            <wp:docPr id="14" name="图片 820" descr="E:\教学工作\考试\有机化学（理科）与有机化学（工科）合并课程\A0300017_003.files\image0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E:\教学工作\考试\有机化学（理科）与有机化学（工科）合并课程\A0300017_003.files\image080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868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C508A" w:rsidRPr="008C508A">
        <w:rPr>
          <w:rFonts w:ascii="宋体" w:eastAsia="宋体" w:hAnsi="宋体" w:cs="宋体"/>
          <w:sz w:val="24"/>
          <w:szCs w:val="24"/>
          <w:lang w:eastAsia="zh-CN" w:bidi="ar-SA"/>
        </w:rPr>
        <w:t> C</w:t>
      </w:r>
      <w:r w:rsidR="008C508A"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、</w:t>
      </w:r>
      <w:r w:rsidR="008C508A">
        <w:rPr>
          <w:rFonts w:ascii="宋体" w:eastAsia="宋体" w:hAnsi="宋体" w:cs="宋体"/>
          <w:noProof/>
          <w:sz w:val="24"/>
          <w:szCs w:val="24"/>
          <w:lang w:eastAsia="zh-CN" w:bidi="ar-SA"/>
        </w:rPr>
        <w:drawing>
          <wp:inline distT="0" distB="0" distL="0" distR="0">
            <wp:extent cx="1000760" cy="934085"/>
            <wp:effectExtent l="19050" t="0" r="8890" b="0"/>
            <wp:docPr id="821" name="图片 821" descr="E:\教学工作\考试\有机化学（理科）与有机化学（工科）合并课程\A0300017_003.files\image0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E:\教学工作\考试\有机化学（理科）与有机化学（工科）合并课程\A0300017_003.files\image081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934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C508A" w:rsidRPr="008C508A">
        <w:rPr>
          <w:rFonts w:ascii="宋体" w:eastAsia="宋体" w:hAnsi="宋体" w:cs="宋体"/>
          <w:sz w:val="24"/>
          <w:szCs w:val="24"/>
          <w:lang w:eastAsia="zh-CN" w:bidi="ar-SA"/>
        </w:rPr>
        <w:t xml:space="preserve"> D</w:t>
      </w:r>
      <w:r w:rsidR="008C508A"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、</w:t>
      </w:r>
      <w:r w:rsidR="008C508A">
        <w:rPr>
          <w:rFonts w:ascii="宋体" w:eastAsia="宋体" w:hAnsi="宋体" w:cs="宋体"/>
          <w:noProof/>
          <w:sz w:val="24"/>
          <w:szCs w:val="24"/>
          <w:lang w:eastAsia="zh-CN" w:bidi="ar-SA"/>
        </w:rPr>
        <w:drawing>
          <wp:inline distT="0" distB="0" distL="0" distR="0">
            <wp:extent cx="1093470" cy="960755"/>
            <wp:effectExtent l="19050" t="0" r="0" b="0"/>
            <wp:docPr id="822" name="图片 822" descr="E:\教学工作\考试\有机化学（理科）与有机化学（工科）合并课程\A0300017_003.files\image0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 descr="E:\教学工作\考试\有机化学（理科）与有机化学（工科）合并课程\A0300017_003.files\image082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960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8C508A" w:rsidP="00E71699">
      <w:pPr>
        <w:rPr>
          <w:lang w:eastAsia="zh-CN"/>
        </w:rPr>
      </w:pPr>
      <w:r>
        <w:rPr>
          <w:rFonts w:hint="eastAsia"/>
          <w:lang w:eastAsia="zh-CN"/>
        </w:rPr>
        <w:t>16</w:t>
      </w:r>
      <w:r>
        <w:rPr>
          <w:rFonts w:hint="eastAsia"/>
          <w:lang w:eastAsia="zh-CN"/>
        </w:rPr>
        <w:t>、</w:t>
      </w:r>
      <w:r w:rsidR="00E71699">
        <w:rPr>
          <w:rFonts w:hint="eastAsia"/>
          <w:lang w:eastAsia="zh-CN"/>
        </w:rPr>
        <w:t>下列命名正确的是：</w:t>
      </w:r>
    </w:p>
    <w:p w:rsidR="00E71699" w:rsidRDefault="00E71699" w:rsidP="00E71699">
      <w:pPr>
        <w:rPr>
          <w:lang w:eastAsia="zh-CN"/>
        </w:rPr>
      </w:pPr>
      <w:r>
        <w:rPr>
          <w:lang w:eastAsia="zh-CN"/>
        </w:rPr>
        <w:t>A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166495" cy="516890"/>
            <wp:effectExtent l="19050" t="0" r="0" b="0"/>
            <wp:docPr id="827" name="图片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16438" t="-82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6495" cy="516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   4-</w:t>
      </w:r>
      <w:r>
        <w:rPr>
          <w:rFonts w:hint="eastAsia"/>
          <w:lang w:eastAsia="zh-CN"/>
        </w:rPr>
        <w:t>甲基</w:t>
      </w:r>
      <w:r>
        <w:rPr>
          <w:lang w:eastAsia="zh-CN"/>
        </w:rPr>
        <w:t>-2-</w:t>
      </w:r>
      <w:r>
        <w:rPr>
          <w:rFonts w:hint="eastAsia"/>
          <w:lang w:eastAsia="zh-CN"/>
        </w:rPr>
        <w:t>庚</w:t>
      </w:r>
      <w:proofErr w:type="gramStart"/>
      <w:r>
        <w:rPr>
          <w:rFonts w:hint="eastAsia"/>
          <w:lang w:eastAsia="zh-CN"/>
        </w:rPr>
        <w:t>炔</w:t>
      </w:r>
      <w:proofErr w:type="gramEnd"/>
      <w:r w:rsidR="00E4723D">
        <w:rPr>
          <w:rFonts w:hint="eastAsia"/>
          <w:lang w:eastAsia="zh-CN"/>
        </w:rPr>
        <w:t xml:space="preserve">   </w:t>
      </w:r>
      <w:r>
        <w:rPr>
          <w:lang w:eastAsia="zh-CN"/>
        </w:rPr>
        <w:t>B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199515" cy="172085"/>
            <wp:effectExtent l="0" t="0" r="635" b="0"/>
            <wp:docPr id="828" name="图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86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  </w:t>
      </w:r>
      <w:r>
        <w:rPr>
          <w:rFonts w:hint="eastAsia"/>
          <w:lang w:eastAsia="zh-CN"/>
        </w:rPr>
        <w:t>乙烯基乙炔</w:t>
      </w:r>
    </w:p>
    <w:p w:rsidR="00E71699" w:rsidRDefault="00E71699" w:rsidP="00E71699">
      <w:pPr>
        <w:rPr>
          <w:lang w:eastAsia="zh-CN"/>
        </w:rPr>
      </w:pPr>
      <w:r>
        <w:rPr>
          <w:lang w:eastAsia="zh-CN"/>
        </w:rPr>
        <w:t>C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504315" cy="172085"/>
            <wp:effectExtent l="0" t="0" r="635" b="0"/>
            <wp:docPr id="829" name="图片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7059" t="1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315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723D">
        <w:rPr>
          <w:lang w:eastAsia="zh-CN"/>
        </w:rPr>
        <w:t xml:space="preserve">  </w:t>
      </w:r>
      <w:r>
        <w:rPr>
          <w:lang w:eastAsia="zh-CN"/>
        </w:rPr>
        <w:t>4-</w:t>
      </w:r>
      <w:r>
        <w:rPr>
          <w:rFonts w:hint="eastAsia"/>
          <w:lang w:eastAsia="zh-CN"/>
        </w:rPr>
        <w:t>戊</w:t>
      </w:r>
      <w:proofErr w:type="gramStart"/>
      <w:r>
        <w:rPr>
          <w:rFonts w:hint="eastAsia"/>
          <w:lang w:eastAsia="zh-CN"/>
        </w:rPr>
        <w:t>炔</w:t>
      </w:r>
      <w:proofErr w:type="gramEnd"/>
      <w:r>
        <w:rPr>
          <w:lang w:eastAsia="zh-CN"/>
        </w:rPr>
        <w:t>-2-</w:t>
      </w:r>
      <w:r>
        <w:rPr>
          <w:rFonts w:hint="eastAsia"/>
          <w:lang w:eastAsia="zh-CN"/>
        </w:rPr>
        <w:t>烯</w:t>
      </w:r>
      <w:r w:rsidR="00E4723D">
        <w:rPr>
          <w:rFonts w:hint="eastAsia"/>
          <w:lang w:eastAsia="zh-CN"/>
        </w:rPr>
        <w:t xml:space="preserve">  </w:t>
      </w:r>
      <w:r>
        <w:rPr>
          <w:lang w:eastAsia="zh-CN"/>
        </w:rPr>
        <w:t>D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450975" cy="172085"/>
            <wp:effectExtent l="19050" t="0" r="0" b="0"/>
            <wp:docPr id="830" name="图片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13637" t="-7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723D">
        <w:rPr>
          <w:lang w:eastAsia="zh-CN"/>
        </w:rPr>
        <w:t xml:space="preserve">   </w:t>
      </w:r>
      <w:r>
        <w:rPr>
          <w:lang w:eastAsia="zh-CN"/>
        </w:rPr>
        <w:t>4-</w:t>
      </w:r>
      <w:r>
        <w:rPr>
          <w:rFonts w:hint="eastAsia"/>
          <w:lang w:eastAsia="zh-CN"/>
        </w:rPr>
        <w:t>戊</w:t>
      </w:r>
      <w:proofErr w:type="gramStart"/>
      <w:r>
        <w:rPr>
          <w:rFonts w:hint="eastAsia"/>
          <w:lang w:eastAsia="zh-CN"/>
        </w:rPr>
        <w:t>炔</w:t>
      </w:r>
      <w:proofErr w:type="gramEnd"/>
      <w:r>
        <w:rPr>
          <w:lang w:eastAsia="zh-CN"/>
        </w:rPr>
        <w:t>-1-</w:t>
      </w:r>
      <w:r>
        <w:rPr>
          <w:rFonts w:hint="eastAsia"/>
          <w:lang w:eastAsia="zh-CN"/>
        </w:rPr>
        <w:t>烯</w:t>
      </w:r>
    </w:p>
    <w:p w:rsidR="00E71699" w:rsidRDefault="00E71699" w:rsidP="00E71699">
      <w:pPr>
        <w:rPr>
          <w:lang w:eastAsia="zh-CN"/>
        </w:rPr>
      </w:pPr>
      <w:r>
        <w:rPr>
          <w:rFonts w:hint="eastAsia"/>
          <w:lang w:eastAsia="zh-CN"/>
        </w:rPr>
        <w:t>17</w:t>
      </w:r>
      <w:r>
        <w:rPr>
          <w:rFonts w:hint="eastAsia"/>
          <w:lang w:eastAsia="zh-CN"/>
        </w:rPr>
        <w:t>、制造维尼纶的原料醋酸乙烯酯由下式合成</w:t>
      </w:r>
      <w:r>
        <w:rPr>
          <w:lang w:eastAsia="zh-CN"/>
        </w:rPr>
        <w:t xml:space="preserve">, </w:t>
      </w:r>
      <w:r>
        <w:rPr>
          <w:rFonts w:hint="eastAsia"/>
          <w:lang w:eastAsia="zh-CN"/>
        </w:rPr>
        <w:t>这种加成反应属于</w:t>
      </w:r>
      <w:r>
        <w:rPr>
          <w:lang w:eastAsia="zh-CN"/>
        </w:rPr>
        <w:t xml:space="preserve">:      </w:t>
      </w:r>
      <w:r>
        <w:rPr>
          <w:noProof/>
          <w:lang w:eastAsia="zh-CN" w:bidi="ar-SA"/>
        </w:rPr>
        <w:drawing>
          <wp:inline distT="0" distB="0" distL="0" distR="0">
            <wp:extent cx="2723515" cy="476885"/>
            <wp:effectExtent l="0" t="0" r="0" b="0"/>
            <wp:docPr id="871" name="图片 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476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E4723D" w:rsidP="00E71699">
      <w:pPr>
        <w:rPr>
          <w:lang w:eastAsia="zh-CN"/>
        </w:rPr>
      </w:pPr>
      <w:r>
        <w:rPr>
          <w:rFonts w:hint="eastAsia"/>
          <w:lang w:eastAsia="zh-CN"/>
        </w:rPr>
        <w:t>A.</w:t>
      </w:r>
      <w:r w:rsidR="00E71699">
        <w:rPr>
          <w:rFonts w:hint="eastAsia"/>
          <w:lang w:eastAsia="zh-CN"/>
        </w:rPr>
        <w:t>亲电加成反应</w:t>
      </w:r>
      <w:r>
        <w:rPr>
          <w:lang w:eastAsia="zh-CN"/>
        </w:rPr>
        <w:t xml:space="preserve">  </w:t>
      </w:r>
      <w:r w:rsidR="00E71699">
        <w:rPr>
          <w:lang w:eastAsia="zh-CN"/>
        </w:rPr>
        <w:t xml:space="preserve"> B</w:t>
      </w:r>
      <w:r>
        <w:rPr>
          <w:rFonts w:hint="eastAsia"/>
          <w:lang w:eastAsia="zh-CN"/>
        </w:rPr>
        <w:t>.</w:t>
      </w:r>
      <w:proofErr w:type="gramStart"/>
      <w:r w:rsidR="00E71699">
        <w:rPr>
          <w:rFonts w:hint="eastAsia"/>
          <w:lang w:eastAsia="zh-CN"/>
        </w:rPr>
        <w:t>亲核加成反应</w:t>
      </w:r>
      <w:proofErr w:type="gramEnd"/>
      <w:r w:rsidR="00E71699">
        <w:rPr>
          <w:lang w:eastAsia="zh-CN"/>
        </w:rPr>
        <w:t xml:space="preserve">  C</w:t>
      </w:r>
      <w:r>
        <w:rPr>
          <w:rFonts w:hint="eastAsia"/>
          <w:lang w:eastAsia="zh-CN"/>
        </w:rPr>
        <w:t>.</w:t>
      </w:r>
      <w:r w:rsidR="00E71699">
        <w:rPr>
          <w:rFonts w:hint="eastAsia"/>
          <w:lang w:eastAsia="zh-CN"/>
        </w:rPr>
        <w:t>自由基加成</w:t>
      </w:r>
      <w:r w:rsidR="00E71699">
        <w:rPr>
          <w:lang w:eastAsia="zh-CN"/>
        </w:rPr>
        <w:t xml:space="preserve">  D</w:t>
      </w:r>
      <w:r>
        <w:rPr>
          <w:rFonts w:hint="eastAsia"/>
          <w:lang w:eastAsia="zh-CN"/>
        </w:rPr>
        <w:t>.</w:t>
      </w:r>
      <w:r w:rsidR="00E71699">
        <w:rPr>
          <w:rFonts w:hint="eastAsia"/>
          <w:lang w:eastAsia="zh-CN"/>
        </w:rPr>
        <w:t>协同加成</w:t>
      </w:r>
      <w:r w:rsidR="00E71699">
        <w:rPr>
          <w:lang w:eastAsia="zh-CN"/>
        </w:rPr>
        <w:t xml:space="preserve">                  </w:t>
      </w:r>
    </w:p>
    <w:p w:rsidR="00285721" w:rsidRDefault="00E71699" w:rsidP="00E71699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18</w:t>
      </w:r>
      <w:r>
        <w:rPr>
          <w:rFonts w:hint="eastAsia"/>
          <w:lang w:eastAsia="zh-CN"/>
        </w:rPr>
        <w:t>、下面哪个分子不是手性分子：</w:t>
      </w:r>
    </w:p>
    <w:p w:rsidR="00E71699" w:rsidRDefault="00E71699" w:rsidP="00E71699">
      <w:pPr>
        <w:rPr>
          <w:lang w:eastAsia="zh-CN"/>
        </w:rPr>
      </w:pPr>
      <w:r>
        <w:lastRenderedPageBreak/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814647" cy="609600"/>
            <wp:effectExtent l="0" t="0" r="4503" b="0"/>
            <wp:docPr id="876" name="图片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9441" t="-2785" r="62238" b="517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964" cy="610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729754" cy="735496"/>
            <wp:effectExtent l="0" t="0" r="0" b="0"/>
            <wp:docPr id="877" name="图片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75699" t="-2785" b="436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9911" cy="735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550576" cy="463826"/>
            <wp:effectExtent l="0" t="0" r="0" b="0"/>
            <wp:docPr id="878" name="图片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9441" t="54842" r="685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47" cy="463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D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615533" cy="404191"/>
            <wp:effectExtent l="19050" t="0" r="0" b="0"/>
            <wp:docPr id="879" name="图片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75525" t="614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418" cy="404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E71699" w:rsidP="00E71699">
      <w:r>
        <w:rPr>
          <w:rFonts w:hint="eastAsia"/>
          <w:lang w:eastAsia="zh-CN"/>
        </w:rPr>
        <w:t>19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2080591" cy="350558"/>
            <wp:effectExtent l="0" t="0" r="0" b="0"/>
            <wp:docPr id="920" name="图片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733" cy="350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proofErr w:type="spellStart"/>
      <w:r>
        <w:rPr>
          <w:rFonts w:hint="eastAsia"/>
        </w:rPr>
        <w:t>主产物是</w:t>
      </w:r>
      <w:proofErr w:type="spellEnd"/>
      <w:r>
        <w:rPr>
          <w:rFonts w:hint="eastAsia"/>
        </w:rPr>
        <w:t>：</w:t>
      </w:r>
      <w:r>
        <w:t xml:space="preserve">       </w:t>
      </w:r>
    </w:p>
    <w:p w:rsidR="00E71699" w:rsidRDefault="00E71699" w:rsidP="00E71699">
      <w:pPr>
        <w:rPr>
          <w:lang w:eastAsia="zh-CN"/>
        </w:rPr>
      </w:pPr>
      <w:r>
        <w:rPr>
          <w:lang w:eastAsia="zh-CN"/>
        </w:rPr>
        <w:t>A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1-</w:t>
      </w:r>
      <w:r>
        <w:rPr>
          <w:rFonts w:hint="eastAsia"/>
          <w:lang w:eastAsia="zh-CN"/>
        </w:rPr>
        <w:t>丁烯</w:t>
      </w:r>
      <w:r>
        <w:rPr>
          <w:lang w:eastAsia="zh-CN"/>
        </w:rPr>
        <w:t xml:space="preserve">         B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反</w:t>
      </w:r>
      <w:r>
        <w:rPr>
          <w:lang w:eastAsia="zh-CN"/>
        </w:rPr>
        <w:t>-2-</w:t>
      </w:r>
      <w:r>
        <w:rPr>
          <w:rFonts w:hint="eastAsia"/>
          <w:lang w:eastAsia="zh-CN"/>
        </w:rPr>
        <w:t>丁烯</w:t>
      </w:r>
      <w:r>
        <w:rPr>
          <w:lang w:eastAsia="zh-CN"/>
        </w:rPr>
        <w:t xml:space="preserve">        C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顺</w:t>
      </w:r>
      <w:r>
        <w:rPr>
          <w:lang w:eastAsia="zh-CN"/>
        </w:rPr>
        <w:t>-2-</w:t>
      </w:r>
      <w:r>
        <w:rPr>
          <w:rFonts w:hint="eastAsia"/>
          <w:lang w:eastAsia="zh-CN"/>
        </w:rPr>
        <w:t>丁烯</w:t>
      </w:r>
      <w:r>
        <w:rPr>
          <w:lang w:eastAsia="zh-CN"/>
        </w:rPr>
        <w:t xml:space="preserve">       D</w:t>
      </w:r>
      <w:r>
        <w:rPr>
          <w:rFonts w:hint="eastAsia"/>
          <w:lang w:eastAsia="zh-CN"/>
        </w:rPr>
        <w:t>、正戊</w:t>
      </w:r>
      <w:proofErr w:type="gramStart"/>
      <w:r>
        <w:rPr>
          <w:rFonts w:hint="eastAsia"/>
          <w:lang w:eastAsia="zh-CN"/>
        </w:rPr>
        <w:t>腈</w:t>
      </w:r>
      <w:proofErr w:type="gramEnd"/>
      <w:r>
        <w:rPr>
          <w:lang w:eastAsia="zh-CN"/>
        </w:rPr>
        <w:t xml:space="preserve">                     </w:t>
      </w:r>
    </w:p>
    <w:p w:rsidR="00D17BFD" w:rsidRPr="00E4723D" w:rsidRDefault="00D17BFD">
      <w:pPr>
        <w:rPr>
          <w:b/>
          <w:lang w:eastAsia="zh-CN"/>
        </w:rPr>
      </w:pPr>
      <w:r w:rsidRPr="00E4723D">
        <w:rPr>
          <w:rFonts w:hint="eastAsia"/>
          <w:b/>
          <w:lang w:eastAsia="zh-CN"/>
        </w:rPr>
        <w:t>二、补充反应</w:t>
      </w:r>
    </w:p>
    <w:p w:rsidR="007E6817" w:rsidRDefault="00D17BFD" w:rsidP="007E6817">
      <w:pPr>
        <w:rPr>
          <w:lang w:eastAsia="zh-CN"/>
        </w:rPr>
      </w:pPr>
      <w:r>
        <w:rPr>
          <w:rFonts w:hint="eastAsia"/>
          <w:lang w:eastAsia="zh-CN"/>
        </w:rPr>
        <w:t>1.</w:t>
      </w:r>
      <w:r w:rsidR="00CB7ACC">
        <w:rPr>
          <w:noProof/>
          <w:lang w:eastAsia="zh-CN" w:bidi="ar-SA"/>
        </w:rPr>
        <w:t xml:space="preserve"> </w:t>
      </w:r>
      <w:r>
        <w:rPr>
          <w:noProof/>
          <w:lang w:eastAsia="zh-CN" w:bidi="ar-SA"/>
        </w:rPr>
        <w:drawing>
          <wp:inline distT="0" distB="0" distL="0" distR="0">
            <wp:extent cx="2047461" cy="404194"/>
            <wp:effectExtent l="0" t="0" r="0" b="0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503" cy="404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 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、</w:t>
      </w:r>
      <w:r w:rsidR="007E6817">
        <w:rPr>
          <w:noProof/>
          <w:lang w:eastAsia="zh-CN" w:bidi="ar-SA"/>
        </w:rPr>
        <w:drawing>
          <wp:inline distT="0" distB="0" distL="0" distR="0">
            <wp:extent cx="1698672" cy="477079"/>
            <wp:effectExtent l="0" t="0" r="0" b="0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674" cy="48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>3.</w:t>
      </w:r>
      <w:r w:rsidR="00CB7ACC">
        <w:rPr>
          <w:lang w:eastAsia="zh-CN"/>
        </w:rPr>
        <w:t xml:space="preserve">   </w:t>
      </w:r>
      <w:r>
        <w:rPr>
          <w:lang w:eastAsia="zh-CN"/>
        </w:rPr>
        <w:t xml:space="preserve"> </w:t>
      </w:r>
      <w:r w:rsidR="000A45DE">
        <w:rPr>
          <w:noProof/>
          <w:lang w:eastAsia="zh-CN" w:bidi="ar-SA"/>
        </w:rPr>
        <w:drawing>
          <wp:inline distT="0" distB="0" distL="0" distR="0">
            <wp:extent cx="1663148" cy="606920"/>
            <wp:effectExtent l="0" t="0" r="0" b="0"/>
            <wp:docPr id="6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202" cy="606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   </w:t>
      </w:r>
      <w:r>
        <w:rPr>
          <w:rFonts w:hint="eastAsia"/>
          <w:lang w:eastAsia="zh-CN"/>
        </w:rPr>
        <w:t xml:space="preserve">4. </w:t>
      </w:r>
      <w:r>
        <w:rPr>
          <w:noProof/>
          <w:lang w:eastAsia="zh-CN" w:bidi="ar-SA"/>
        </w:rPr>
        <w:drawing>
          <wp:inline distT="0" distB="0" distL="0" distR="0">
            <wp:extent cx="1504315" cy="483870"/>
            <wp:effectExtent l="0" t="0" r="0" b="0"/>
            <wp:docPr id="296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315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rPr>
          <w:lang w:eastAsia="zh-CN"/>
        </w:rPr>
      </w:pPr>
      <w:r>
        <w:rPr>
          <w:rFonts w:ascii="CG Times" w:hAnsi="CG Times" w:hint="eastAsia"/>
          <w:lang w:eastAsia="zh-CN"/>
        </w:rPr>
        <w:t>5</w:t>
      </w:r>
      <w:r>
        <w:rPr>
          <w:rFonts w:ascii="CG Times" w:hAnsi="CG Times"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298713" cy="513531"/>
            <wp:effectExtent l="0" t="0" r="0" b="0"/>
            <wp:docPr id="310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985" cy="513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          </w:t>
      </w:r>
      <w:r>
        <w:rPr>
          <w:rFonts w:hint="eastAsia"/>
          <w:lang w:eastAsia="zh-CN"/>
        </w:rPr>
        <w:t>6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789043" cy="472423"/>
            <wp:effectExtent l="0" t="0" r="0" b="0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281" cy="472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rPr>
          <w:lang w:eastAsia="zh-CN"/>
        </w:rPr>
      </w:pPr>
      <w:r>
        <w:rPr>
          <w:rFonts w:hint="eastAsia"/>
          <w:lang w:eastAsia="zh-CN"/>
        </w:rPr>
        <w:t>7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829628" cy="459353"/>
            <wp:effectExtent l="19050" t="0" r="0" b="0"/>
            <wp:docPr id="338" name="图片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603" cy="4611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</w:t>
      </w:r>
      <w:r>
        <w:rPr>
          <w:rFonts w:hint="eastAsia"/>
          <w:color w:val="000000"/>
          <w:szCs w:val="21"/>
          <w:lang w:eastAsia="zh-CN"/>
        </w:rPr>
        <w:t>8</w:t>
      </w:r>
      <w:r>
        <w:rPr>
          <w:rFonts w:hint="eastAsia"/>
          <w:color w:val="000000"/>
          <w:szCs w:val="21"/>
          <w:lang w:eastAsia="zh-CN"/>
        </w:rPr>
        <w:t>、</w:t>
      </w:r>
      <w:r>
        <w:t>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OCH</w:t>
      </w:r>
      <w:r>
        <w:rPr>
          <w:vertAlign w:val="subscript"/>
        </w:rPr>
        <w:t>3</w:t>
      </w:r>
      <w:r>
        <w:t xml:space="preserve"> +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 xml:space="preserve">MgBr </w:t>
      </w:r>
      <w:r>
        <w:rPr>
          <w:noProof/>
          <w:lang w:eastAsia="zh-CN" w:bidi="ar-SA"/>
        </w:rPr>
        <w:drawing>
          <wp:inline distT="0" distB="0" distL="0" distR="0">
            <wp:extent cx="941070" cy="443865"/>
            <wp:effectExtent l="0" t="0" r="0" b="0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1070" cy="44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rFonts w:hint="eastAsia"/>
        </w:rPr>
        <w:t>？</w:t>
      </w:r>
      <w:r>
        <w:t xml:space="preserve">                                                                                            </w:t>
      </w:r>
    </w:p>
    <w:p w:rsidR="007E6817" w:rsidRDefault="007E6817" w:rsidP="007E6817">
      <w:pPr>
        <w:textAlignment w:val="center"/>
      </w:pPr>
      <w:r>
        <w:rPr>
          <w:rFonts w:hint="eastAsia"/>
          <w:lang w:eastAsia="zh-CN"/>
        </w:rPr>
        <w:t>9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2047461" cy="542776"/>
            <wp:effectExtent l="0" t="0" r="0" b="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607" cy="542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    </w:t>
      </w:r>
      <w:r>
        <w:rPr>
          <w:rFonts w:hint="eastAsia"/>
          <w:lang w:eastAsia="zh-CN"/>
        </w:rPr>
        <w:t>10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344930" cy="669290"/>
            <wp:effectExtent l="0" t="0" r="0" b="0"/>
            <wp:docPr id="380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930" cy="669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textAlignment w:val="center"/>
      </w:pPr>
      <w:r>
        <w:rPr>
          <w:rFonts w:hint="eastAsia"/>
          <w:lang w:eastAsia="zh-CN"/>
        </w:rPr>
        <w:t>11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861930" cy="638640"/>
            <wp:effectExtent l="0" t="0" r="0" b="0"/>
            <wp:docPr id="394" name="图片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007" cy="6410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   </w:t>
      </w:r>
      <w:r>
        <w:rPr>
          <w:rFonts w:hint="eastAsia"/>
          <w:lang w:eastAsia="zh-CN"/>
        </w:rPr>
        <w:t>12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596887" cy="428993"/>
            <wp:effectExtent l="0" t="0" r="0" b="0"/>
            <wp:docPr id="408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6824" cy="428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textAlignment w:val="center"/>
      </w:pPr>
      <w:r>
        <w:rPr>
          <w:rFonts w:hint="eastAsia"/>
          <w:lang w:eastAsia="zh-CN"/>
        </w:rPr>
        <w:t>13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663148" cy="680899"/>
            <wp:effectExtent l="19050" t="0" r="0" b="0"/>
            <wp:docPr id="422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200" cy="680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    </w:t>
      </w:r>
      <w:r>
        <w:rPr>
          <w:rFonts w:hint="eastAsia"/>
          <w:lang w:eastAsia="zh-CN"/>
        </w:rPr>
        <w:t>14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2173605" cy="523240"/>
            <wp:effectExtent l="0" t="0" r="0" b="0"/>
            <wp:docPr id="436" name="图片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605" cy="523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5721" w:rsidRDefault="00F30AF0" w:rsidP="00285721">
      <w:pPr>
        <w:adjustRightInd w:val="0"/>
        <w:spacing w:line="312" w:lineRule="atLeast"/>
        <w:textAlignment w:val="baseline"/>
        <w:rPr>
          <w:rFonts w:hint="eastAsia"/>
          <w:lang w:eastAsia="zh-CN"/>
        </w:rPr>
      </w:pPr>
      <w:r>
        <w:rPr>
          <w:rFonts w:hint="eastAsia"/>
          <w:lang w:eastAsia="zh-CN"/>
        </w:rPr>
        <w:t>15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2498090" cy="463550"/>
            <wp:effectExtent l="0" t="0" r="0" b="0"/>
            <wp:docPr id="450" name="图片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09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</w:t>
      </w:r>
    </w:p>
    <w:p w:rsidR="00F30AF0" w:rsidRDefault="00F30AF0" w:rsidP="00285721">
      <w:pPr>
        <w:adjustRightInd w:val="0"/>
        <w:spacing w:line="312" w:lineRule="atLeast"/>
        <w:textAlignment w:val="baseline"/>
      </w:pPr>
      <w:r>
        <w:rPr>
          <w:rFonts w:hint="eastAsia"/>
          <w:lang w:eastAsia="zh-CN"/>
        </w:rPr>
        <w:lastRenderedPageBreak/>
        <w:t>16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 </w:t>
      </w:r>
      <w:r>
        <w:rPr>
          <w:noProof/>
          <w:lang w:eastAsia="zh-CN" w:bidi="ar-SA"/>
        </w:rPr>
        <w:drawing>
          <wp:inline distT="0" distB="0" distL="0" distR="0">
            <wp:extent cx="2312670" cy="324485"/>
            <wp:effectExtent l="0" t="0" r="0" b="0"/>
            <wp:docPr id="692" name="图片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324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17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259205" cy="397510"/>
            <wp:effectExtent l="0" t="0" r="0" b="0"/>
            <wp:docPr id="706" name="图片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r>
        <w:rPr>
          <w:rFonts w:hint="eastAsia"/>
          <w:lang w:eastAsia="zh-CN"/>
        </w:rPr>
        <w:t>18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2239617" cy="442129"/>
            <wp:effectExtent l="0" t="0" r="0" b="0"/>
            <wp:docPr id="720" name="图片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273" cy="442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  </w:t>
      </w:r>
      <w:r>
        <w:rPr>
          <w:rFonts w:hint="eastAsia"/>
          <w:lang w:eastAsia="zh-CN"/>
        </w:rPr>
        <w:t>19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424608" cy="585034"/>
            <wp:effectExtent l="0" t="0" r="0" b="0"/>
            <wp:docPr id="734" name="图片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703" cy="585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285721">
      <w:pPr>
        <w:textAlignment w:val="center"/>
        <w:outlineLvl w:val="0"/>
        <w:rPr>
          <w:rFonts w:hint="eastAsia"/>
          <w:lang w:eastAsia="zh-CN"/>
        </w:rPr>
      </w:pPr>
      <w:r>
        <w:rPr>
          <w:rFonts w:hint="eastAsia"/>
          <w:lang w:eastAsia="zh-CN"/>
        </w:rPr>
        <w:t>20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 w:rsidR="00CB7ACC">
        <w:rPr>
          <w:noProof/>
          <w:lang w:eastAsia="zh-CN" w:bidi="ar-SA"/>
        </w:rPr>
        <w:drawing>
          <wp:inline distT="0" distB="0" distL="0" distR="0">
            <wp:extent cx="1192695" cy="605652"/>
            <wp:effectExtent l="0" t="0" r="0" b="0"/>
            <wp:docPr id="12" name="图片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733" cy="605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            </w:t>
      </w:r>
      <w:r>
        <w:rPr>
          <w:rFonts w:hint="eastAsia"/>
          <w:lang w:eastAsia="zh-CN"/>
        </w:rPr>
        <w:t>21</w:t>
      </w:r>
      <w:r>
        <w:rPr>
          <w:rFonts w:hint="eastAsia"/>
          <w:lang w:eastAsia="zh-CN"/>
        </w:rPr>
        <w:t>、</w:t>
      </w:r>
      <w:r w:rsidR="00CB7ACC">
        <w:rPr>
          <w:noProof/>
          <w:lang w:eastAsia="zh-CN" w:bidi="ar-SA"/>
        </w:rPr>
        <w:drawing>
          <wp:inline distT="0" distB="0" distL="0" distR="0">
            <wp:extent cx="1437640" cy="410845"/>
            <wp:effectExtent l="0" t="0" r="0" b="0"/>
            <wp:docPr id="11" name="图片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640" cy="41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</w:t>
      </w:r>
    </w:p>
    <w:p w:rsidR="008C508A" w:rsidRDefault="00F30AF0" w:rsidP="008C508A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22</w:t>
      </w:r>
      <w:r>
        <w:rPr>
          <w:rFonts w:hint="eastAsia"/>
          <w:lang w:eastAsia="zh-CN"/>
        </w:rPr>
        <w:t>、</w:t>
      </w:r>
      <w:r w:rsidR="00CB7ACC">
        <w:rPr>
          <w:noProof/>
          <w:lang w:eastAsia="zh-CN" w:bidi="ar-SA"/>
        </w:rPr>
        <w:drawing>
          <wp:inline distT="0" distB="0" distL="0" distR="0">
            <wp:extent cx="1865422" cy="503582"/>
            <wp:effectExtent l="0" t="0" r="0" b="0"/>
            <wp:docPr id="10" name="图片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446" cy="504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  </w:t>
      </w:r>
      <w:r>
        <w:rPr>
          <w:rFonts w:hint="eastAsia"/>
          <w:lang w:eastAsia="zh-CN"/>
        </w:rPr>
        <w:t>23</w:t>
      </w:r>
      <w:r>
        <w:rPr>
          <w:rFonts w:hint="eastAsia"/>
          <w:lang w:eastAsia="zh-CN"/>
        </w:rPr>
        <w:t>、</w:t>
      </w:r>
      <w:r w:rsidR="008C508A">
        <w:rPr>
          <w:noProof/>
          <w:lang w:eastAsia="zh-CN" w:bidi="ar-SA"/>
        </w:rPr>
        <w:drawing>
          <wp:inline distT="0" distB="0" distL="0" distR="0">
            <wp:extent cx="2080591" cy="398240"/>
            <wp:effectExtent l="0" t="0" r="0" b="0"/>
            <wp:docPr id="781" name="图片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787" cy="398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508A" w:rsidRDefault="008C508A" w:rsidP="0028572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24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981200" cy="377037"/>
            <wp:effectExtent l="0" t="0" r="0" b="0"/>
            <wp:docPr id="786" name="图片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177" cy="3770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？</w:t>
      </w:r>
      <w:r w:rsidR="00285721">
        <w:rPr>
          <w:rFonts w:hint="eastAsia"/>
          <w:lang w:eastAsia="zh-CN"/>
        </w:rPr>
        <w:t xml:space="preserve">  </w:t>
      </w:r>
      <w:r w:rsidRPr="008C508A">
        <w:rPr>
          <w:rFonts w:hint="eastAsia"/>
          <w:color w:val="000000"/>
          <w:szCs w:val="21"/>
          <w:lang w:eastAsia="zh-CN"/>
        </w:rPr>
        <w:t>25</w:t>
      </w:r>
      <w:r w:rsidR="00CB7ACC">
        <w:rPr>
          <w:rFonts w:hint="eastAsia"/>
          <w:color w:val="000000"/>
          <w:szCs w:val="21"/>
          <w:lang w:eastAsia="zh-CN"/>
        </w:rPr>
        <w:t>、</w:t>
      </w:r>
      <w:r>
        <w:rPr>
          <w:lang w:eastAsia="zh-CN"/>
        </w:rPr>
        <w:t xml:space="preserve"> </w:t>
      </w:r>
      <w:r w:rsidR="00CB7ACC">
        <w:rPr>
          <w:noProof/>
          <w:lang w:eastAsia="zh-CN" w:bidi="ar-SA"/>
        </w:rPr>
        <w:drawing>
          <wp:inline distT="0" distB="0" distL="0" distR="0">
            <wp:extent cx="1815465" cy="370840"/>
            <wp:effectExtent l="0" t="0" r="0" b="0"/>
            <wp:docPr id="9" name="图片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8C508A" w:rsidP="00285721">
      <w:pPr>
        <w:adjustRightInd w:val="0"/>
        <w:spacing w:line="312" w:lineRule="atLeast"/>
        <w:textAlignment w:val="baseline"/>
        <w:rPr>
          <w:lang w:eastAsia="zh-CN"/>
        </w:rPr>
      </w:pPr>
      <w:r>
        <w:rPr>
          <w:rFonts w:hint="eastAsia"/>
          <w:lang w:eastAsia="zh-CN"/>
        </w:rPr>
        <w:t>26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212574" cy="688708"/>
            <wp:effectExtent l="0" t="0" r="0" b="0"/>
            <wp:docPr id="805" name="图片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088" cy="690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          </w:t>
      </w:r>
      <w:r>
        <w:rPr>
          <w:rFonts w:hint="eastAsia"/>
          <w:color w:val="000000"/>
          <w:szCs w:val="21"/>
          <w:lang w:eastAsia="zh-CN"/>
        </w:rPr>
        <w:t>27</w:t>
      </w:r>
      <w:r>
        <w:rPr>
          <w:rFonts w:hint="eastAsia"/>
          <w:color w:val="000000"/>
          <w:szCs w:val="21"/>
          <w:lang w:eastAsia="zh-CN"/>
        </w:rPr>
        <w:t>、</w:t>
      </w:r>
      <w:r w:rsidR="00E71699">
        <w:rPr>
          <w:noProof/>
          <w:lang w:eastAsia="zh-CN" w:bidi="ar-SA"/>
        </w:rPr>
        <w:drawing>
          <wp:inline distT="0" distB="0" distL="0" distR="0">
            <wp:extent cx="1981200" cy="504820"/>
            <wp:effectExtent l="0" t="0" r="0" b="0"/>
            <wp:docPr id="925" name="图片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464" cy="5048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E71699" w:rsidP="00E71699">
      <w:pPr>
        <w:textAlignment w:val="center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28</w:t>
      </w:r>
      <w:r w:rsidR="00CB7ACC">
        <w:rPr>
          <w:rFonts w:hint="eastAsia"/>
          <w:color w:val="000000"/>
          <w:szCs w:val="21"/>
          <w:lang w:eastAsia="zh-CN"/>
        </w:rPr>
        <w:t>、</w:t>
      </w:r>
      <w:r>
        <w:rPr>
          <w:lang w:eastAsia="zh-CN"/>
        </w:rPr>
        <w:t xml:space="preserve"> </w:t>
      </w:r>
      <w:r w:rsidR="00E4723D" w:rsidRPr="00935C2A">
        <w:rPr>
          <w:rFonts w:ascii="Times New Roman" w:eastAsia="宋体" w:hAnsi="Times New Roman" w:cs="Times New Roman"/>
          <w:kern w:val="2"/>
          <w:sz w:val="21"/>
          <w:szCs w:val="24"/>
          <w:lang w:eastAsia="zh-CN" w:bidi="ar-OM"/>
        </w:rPr>
        <w:object w:dxaOrig="2820" w:dyaOrig="5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4pt;height:30.8pt" o:ole="">
            <v:imagedata r:id="rId58" o:title=""/>
          </v:shape>
          <o:OLEObject Type="Embed" ProgID="ChemDraw.Document.6.0" ShapeID="_x0000_i1025" DrawAspect="Content" ObjectID="_1576272952" r:id="rId59"/>
        </w:object>
      </w:r>
    </w:p>
    <w:p w:rsidR="00E71699" w:rsidRPr="00CB7ACC" w:rsidRDefault="00E71699" w:rsidP="00CB7ACC">
      <w:pPr>
        <w:adjustRightInd w:val="0"/>
        <w:spacing w:line="312" w:lineRule="atLeast"/>
        <w:textAlignment w:val="center"/>
        <w:rPr>
          <w:rFonts w:hint="eastAsia"/>
          <w:lang w:eastAsia="zh-CN"/>
        </w:rPr>
      </w:pPr>
      <w:r>
        <w:rPr>
          <w:rFonts w:hint="eastAsia"/>
          <w:lang w:eastAsia="zh-CN"/>
        </w:rPr>
        <w:t>29</w:t>
      </w:r>
      <w:r w:rsidR="00CB7ACC"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 w:rsidR="00CB7ACC">
        <w:rPr>
          <w:noProof/>
          <w:lang w:eastAsia="zh-CN" w:bidi="ar-SA"/>
        </w:rPr>
        <w:drawing>
          <wp:inline distT="0" distB="0" distL="0" distR="0">
            <wp:extent cx="3134967" cy="716223"/>
            <wp:effectExtent l="19050" t="0" r="8283" b="0"/>
            <wp:docPr id="2" name="图片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4967" cy="7162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291" w:rsidRDefault="00E71699" w:rsidP="00285721">
      <w:pPr>
        <w:adjustRightInd w:val="0"/>
        <w:spacing w:line="312" w:lineRule="atLeast"/>
        <w:textAlignment w:val="center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30</w:t>
      </w:r>
      <w:r>
        <w:rPr>
          <w:lang w:eastAsia="zh-CN"/>
        </w:rPr>
        <w:t xml:space="preserve"> </w:t>
      </w:r>
      <w:r w:rsidR="00CB7ACC">
        <w:rPr>
          <w:noProof/>
          <w:lang w:eastAsia="zh-CN" w:bidi="ar-SA"/>
        </w:rPr>
        <w:drawing>
          <wp:inline distT="0" distB="0" distL="0" distR="0">
            <wp:extent cx="2213113" cy="470898"/>
            <wp:effectExtent l="19050" t="0" r="0" b="0"/>
            <wp:docPr id="3" name="图片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349" cy="4709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   </w:t>
      </w:r>
      <w:r w:rsidR="00224291">
        <w:rPr>
          <w:rFonts w:hint="eastAsia"/>
          <w:lang w:eastAsia="zh-CN"/>
        </w:rPr>
        <w:t>31</w:t>
      </w:r>
      <w:r w:rsidR="00224291">
        <w:rPr>
          <w:rFonts w:hint="eastAsia"/>
          <w:lang w:eastAsia="zh-CN"/>
        </w:rPr>
        <w:t>、</w:t>
      </w:r>
      <w:r w:rsidR="00224291">
        <w:rPr>
          <w:noProof/>
          <w:lang w:eastAsia="zh-CN" w:bidi="ar-SA"/>
        </w:rPr>
        <w:drawing>
          <wp:inline distT="0" distB="0" distL="0" distR="0">
            <wp:extent cx="1630017" cy="687607"/>
            <wp:effectExtent l="0" t="0" r="0" b="0"/>
            <wp:docPr id="969" name="图片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85" cy="6876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291" w:rsidRDefault="00224291" w:rsidP="0022429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32</w:t>
      </w:r>
      <w:r w:rsidR="00CB7ACC"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 w:rsidR="00CB7ACC">
        <w:rPr>
          <w:noProof/>
          <w:lang w:eastAsia="zh-CN" w:bidi="ar-SA"/>
        </w:rPr>
        <w:drawing>
          <wp:inline distT="0" distB="0" distL="0" distR="0">
            <wp:extent cx="1525572" cy="536713"/>
            <wp:effectExtent l="0" t="0" r="0" b="0"/>
            <wp:docPr id="4" name="图片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044" cy="5368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721">
        <w:rPr>
          <w:rFonts w:hint="eastAsia"/>
          <w:lang w:eastAsia="zh-CN"/>
        </w:rPr>
        <w:t xml:space="preserve">      </w:t>
      </w:r>
      <w:r>
        <w:rPr>
          <w:rFonts w:hint="eastAsia"/>
          <w:color w:val="000000"/>
          <w:szCs w:val="21"/>
          <w:lang w:eastAsia="zh-CN"/>
        </w:rPr>
        <w:t>33</w:t>
      </w:r>
      <w:r>
        <w:rPr>
          <w:rFonts w:hint="eastAsia"/>
          <w:color w:val="000000"/>
          <w:szCs w:val="21"/>
          <w:lang w:eastAsia="zh-CN"/>
        </w:rPr>
        <w:t>、</w:t>
      </w:r>
      <w:r>
        <w:rPr>
          <w:lang w:eastAsia="zh-CN"/>
        </w:rPr>
        <w:t xml:space="preserve">    </w:t>
      </w:r>
      <w:r w:rsidR="00CB7ACC">
        <w:rPr>
          <w:noProof/>
          <w:lang w:eastAsia="zh-CN" w:bidi="ar-SA"/>
        </w:rPr>
        <w:drawing>
          <wp:inline distT="0" distB="0" distL="0" distR="0">
            <wp:extent cx="1272209" cy="325347"/>
            <wp:effectExtent l="0" t="0" r="0" b="0"/>
            <wp:docPr id="8" name="图片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365" cy="3253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  </w:t>
      </w:r>
    </w:p>
    <w:p w:rsidR="00224291" w:rsidRDefault="00224291" w:rsidP="00224291">
      <w:pPr>
        <w:textAlignment w:val="center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34</w:t>
      </w:r>
      <w:r>
        <w:rPr>
          <w:rFonts w:hint="eastAsia"/>
          <w:color w:val="000000"/>
          <w:szCs w:val="21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3067685" cy="318135"/>
            <wp:effectExtent l="0" t="0" r="0" b="0"/>
            <wp:docPr id="1025" name="图片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685" cy="318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5721" w:rsidRDefault="00285721">
      <w:pPr>
        <w:rPr>
          <w:rFonts w:hint="eastAsia"/>
          <w:b/>
          <w:lang w:eastAsia="zh-CN"/>
        </w:rPr>
      </w:pPr>
    </w:p>
    <w:p w:rsidR="00D17BFD" w:rsidRPr="00E4723D" w:rsidRDefault="00D17BFD">
      <w:pPr>
        <w:rPr>
          <w:b/>
          <w:lang w:eastAsia="zh-CN"/>
        </w:rPr>
      </w:pPr>
      <w:r w:rsidRPr="00E4723D">
        <w:rPr>
          <w:rFonts w:hint="eastAsia"/>
          <w:b/>
          <w:lang w:eastAsia="zh-CN"/>
        </w:rPr>
        <w:lastRenderedPageBreak/>
        <w:t>三、机理题</w:t>
      </w:r>
    </w:p>
    <w:p w:rsidR="000A45DE" w:rsidRDefault="000A45DE" w:rsidP="000A45DE">
      <w:pPr>
        <w:textAlignment w:val="center"/>
        <w:rPr>
          <w:lang w:eastAsia="zh-CN"/>
        </w:rPr>
      </w:pPr>
      <w:r>
        <w:rPr>
          <w:color w:val="000000"/>
          <w:szCs w:val="21"/>
          <w:lang w:eastAsia="zh-CN"/>
        </w:rPr>
        <w:t>1</w:t>
      </w:r>
      <w:r>
        <w:rPr>
          <w:rFonts w:hint="eastAsia"/>
          <w:color w:val="000000"/>
          <w:szCs w:val="21"/>
          <w:lang w:eastAsia="zh-CN"/>
        </w:rPr>
        <w:t>、</w:t>
      </w:r>
      <w:r>
        <w:rPr>
          <w:rFonts w:hint="eastAsia"/>
          <w:lang w:eastAsia="zh-CN"/>
        </w:rPr>
        <w:t>为下述实验事实提出合理的、分步的反应机理。</w:t>
      </w:r>
      <w:r>
        <w:rPr>
          <w:lang w:eastAsia="zh-CN"/>
        </w:rPr>
        <w:t xml:space="preserve">                                </w:t>
      </w:r>
    </w:p>
    <w:p w:rsidR="000A45DE" w:rsidRDefault="000A45DE" w:rsidP="000A45DE">
      <w:pPr>
        <w:textAlignment w:val="center"/>
        <w:rPr>
          <w:lang w:eastAsia="zh-CN"/>
        </w:rPr>
      </w:pPr>
      <w:r>
        <w:rPr>
          <w:lang w:eastAsia="zh-CN"/>
        </w:rPr>
        <w:t>2,2-</w:t>
      </w:r>
      <w:r>
        <w:rPr>
          <w:rFonts w:hint="eastAsia"/>
          <w:lang w:eastAsia="zh-CN"/>
        </w:rPr>
        <w:t>二甲基环己醇用酸处理生成</w:t>
      </w:r>
      <w:r>
        <w:rPr>
          <w:lang w:eastAsia="zh-CN"/>
        </w:rPr>
        <w:t>1,2-</w:t>
      </w:r>
      <w:r>
        <w:rPr>
          <w:rFonts w:hint="eastAsia"/>
          <w:lang w:eastAsia="zh-CN"/>
        </w:rPr>
        <w:t>二甲基环己烯和</w:t>
      </w:r>
      <w:r>
        <w:rPr>
          <w:lang w:eastAsia="zh-CN"/>
        </w:rPr>
        <w:t>1-</w:t>
      </w:r>
      <w:r>
        <w:rPr>
          <w:rFonts w:hint="eastAsia"/>
          <w:lang w:eastAsia="zh-CN"/>
        </w:rPr>
        <w:t>异丙基环戊烯。</w:t>
      </w:r>
      <w:r>
        <w:rPr>
          <w:lang w:eastAsia="zh-CN"/>
        </w:rPr>
        <w:t xml:space="preserve">                  </w:t>
      </w:r>
    </w:p>
    <w:p w:rsidR="000A45DE" w:rsidRDefault="000A45DE" w:rsidP="000A45DE">
      <w:pPr>
        <w:adjustRightInd w:val="0"/>
        <w:spacing w:line="312" w:lineRule="atLeast"/>
        <w:textAlignment w:val="center"/>
        <w:rPr>
          <w:lang w:eastAsia="zh-CN"/>
        </w:rPr>
      </w:pP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、丁酰胺</w:t>
      </w:r>
      <w:r>
        <w:rPr>
          <w:lang w:eastAsia="zh-CN"/>
        </w:rPr>
        <w:t xml:space="preserve">  +Br</w:t>
      </w:r>
      <w:r>
        <w:rPr>
          <w:vertAlign w:val="subscript"/>
          <w:lang w:eastAsia="zh-CN"/>
        </w:rPr>
        <w:t>2</w:t>
      </w:r>
      <w:r>
        <w:rPr>
          <w:noProof/>
          <w:lang w:eastAsia="zh-CN" w:bidi="ar-SA"/>
        </w:rPr>
        <w:drawing>
          <wp:inline distT="0" distB="0" distL="0" distR="0">
            <wp:extent cx="563245" cy="285115"/>
            <wp:effectExtent l="0" t="0" r="0" b="0"/>
            <wp:docPr id="1044" name="图片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</w:t>
      </w:r>
      <w:r>
        <w:rPr>
          <w:lang w:eastAsia="zh-CN"/>
        </w:rPr>
        <w:t>丙胺</w:t>
      </w:r>
      <w:r>
        <w:rPr>
          <w:lang w:eastAsia="zh-CN"/>
        </w:rPr>
        <w:t xml:space="preserve">                                                          </w:t>
      </w:r>
    </w:p>
    <w:p w:rsidR="00224291" w:rsidRDefault="000A45DE" w:rsidP="000A45DE">
      <w:pPr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>Hofmann</w:t>
      </w:r>
      <w:r>
        <w:rPr>
          <w:rFonts w:hint="eastAsia"/>
          <w:lang w:eastAsia="zh-CN"/>
        </w:rPr>
        <w:t>重排，中间经过氮烯、异腈酸酯，然后水解，脱羧。</w:t>
      </w:r>
    </w:p>
    <w:p w:rsidR="00142067" w:rsidRDefault="00142067" w:rsidP="00142067">
      <w:pPr>
        <w:rPr>
          <w:lang w:eastAsia="zh-CN"/>
        </w:rPr>
      </w:pP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、</w:t>
      </w:r>
      <w:r w:rsidR="00CB7ACC">
        <w:rPr>
          <w:rFonts w:hint="eastAsia"/>
          <w:lang w:eastAsia="zh-CN"/>
        </w:rPr>
        <w:t>对</w:t>
      </w:r>
      <w:r>
        <w:rPr>
          <w:rFonts w:hint="eastAsia"/>
          <w:lang w:eastAsia="zh-CN"/>
        </w:rPr>
        <w:t>下述反应提出合理的，分步的反应机理。</w:t>
      </w:r>
    </w:p>
    <w:p w:rsidR="00142067" w:rsidRDefault="00142067" w:rsidP="00CB7ACC">
      <w:pPr>
        <w:ind w:left="416"/>
        <w:rPr>
          <w:rFonts w:hint="eastAsia"/>
          <w:lang w:eastAsia="zh-CN"/>
        </w:rPr>
      </w:pPr>
      <w:r>
        <w:rPr>
          <w:noProof/>
          <w:lang w:eastAsia="zh-CN" w:bidi="ar-SA"/>
        </w:rPr>
        <w:drawing>
          <wp:inline distT="0" distB="0" distL="0" distR="0">
            <wp:extent cx="2212975" cy="582930"/>
            <wp:effectExtent l="0" t="0" r="0" b="0"/>
            <wp:docPr id="1054" name="图片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58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B7ACC">
        <w:rPr>
          <w:noProof/>
          <w:lang w:eastAsia="zh-CN" w:bidi="ar-SA"/>
        </w:rPr>
        <w:drawing>
          <wp:inline distT="0" distB="0" distL="0" distR="0">
            <wp:extent cx="841375" cy="457200"/>
            <wp:effectExtent l="0" t="0" r="0" b="0"/>
            <wp:docPr id="1" name="图片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3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2067" w:rsidRDefault="00142067" w:rsidP="00142067">
      <w:pPr>
        <w:rPr>
          <w:lang w:eastAsia="zh-CN"/>
        </w:rPr>
      </w:pP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、试为下列反应建议合理的、可能的、分步的反应机理。</w:t>
      </w:r>
      <w:r>
        <w:rPr>
          <w:lang w:eastAsia="zh-CN"/>
        </w:rPr>
        <w:t xml:space="preserve">                                    </w:t>
      </w:r>
    </w:p>
    <w:p w:rsidR="00142067" w:rsidRPr="00142067" w:rsidRDefault="00285721" w:rsidP="000A45DE">
      <w:pPr>
        <w:rPr>
          <w:rFonts w:hint="eastAsia"/>
          <w:lang w:eastAsia="zh-CN"/>
        </w:rPr>
      </w:pPr>
      <w:r w:rsidRPr="00935C2A">
        <w:rPr>
          <w:rFonts w:ascii="Times New Roman" w:eastAsia="宋体" w:hAnsi="Times New Roman" w:cs="Times New Roman"/>
          <w:kern w:val="2"/>
          <w:sz w:val="21"/>
          <w:szCs w:val="24"/>
          <w:lang w:eastAsia="zh-CN" w:bidi="ar-OM"/>
        </w:rPr>
        <w:object w:dxaOrig="7896" w:dyaOrig="1325">
          <v:shape id="_x0000_i1026" type="#_x0000_t75" style="width:230.6pt;height:38.1pt" o:ole="">
            <v:imagedata r:id="rId69" o:title=""/>
          </v:shape>
          <o:OLEObject Type="Embed" ProgID="ChemDraw.Document.6.0" ShapeID="_x0000_i1026" DrawAspect="Content" ObjectID="_1576272953" r:id="rId70"/>
        </w:object>
      </w:r>
    </w:p>
    <w:p w:rsidR="00D17BFD" w:rsidRPr="00E4723D" w:rsidRDefault="00D17BFD">
      <w:pPr>
        <w:rPr>
          <w:b/>
          <w:lang w:eastAsia="zh-CN"/>
        </w:rPr>
      </w:pPr>
      <w:r w:rsidRPr="00E4723D">
        <w:rPr>
          <w:rFonts w:hint="eastAsia"/>
          <w:b/>
          <w:lang w:eastAsia="zh-CN"/>
        </w:rPr>
        <w:t>四、合成题</w:t>
      </w:r>
    </w:p>
    <w:p w:rsidR="00142067" w:rsidRDefault="00142067" w:rsidP="00DF23E5">
      <w:pPr>
        <w:rPr>
          <w:lang w:eastAsia="zh-CN"/>
        </w:rPr>
      </w:pPr>
      <w:r>
        <w:rPr>
          <w:color w:val="000000"/>
          <w:szCs w:val="21"/>
          <w:lang w:eastAsia="zh-CN"/>
        </w:rPr>
        <w:t>1</w:t>
      </w:r>
      <w:r>
        <w:rPr>
          <w:rFonts w:hint="eastAsia"/>
          <w:color w:val="000000"/>
          <w:szCs w:val="21"/>
          <w:lang w:eastAsia="zh-CN"/>
        </w:rPr>
        <w:t>、</w:t>
      </w:r>
      <w:r w:rsidR="00285721">
        <w:object w:dxaOrig="2030" w:dyaOrig="571">
          <v:shape id="_x0000_i1027" type="#_x0000_t75" style="width:91.85pt;height:26.1pt" o:ole="">
            <v:imagedata r:id="rId71" o:title=""/>
          </v:shape>
          <o:OLEObject Type="Embed" ProgID="ChemDraw.Document.6.0" ShapeID="_x0000_i1027" DrawAspect="Content" ObjectID="_1576272954" r:id="rId72"/>
        </w:object>
      </w:r>
      <w:r>
        <w:t xml:space="preserve"> </w:t>
      </w:r>
    </w:p>
    <w:p w:rsidR="00285721" w:rsidRDefault="00285721" w:rsidP="00142067">
      <w:pPr>
        <w:rPr>
          <w:rFonts w:hint="eastAsia"/>
          <w:lang w:eastAsia="zh-CN"/>
        </w:rPr>
      </w:pPr>
      <w:r>
        <w:object w:dxaOrig="5178" w:dyaOrig="1194">
          <v:shape id="_x0000_i1028" type="#_x0000_t75" style="width:185.2pt;height:42.8pt" o:ole="">
            <v:imagedata r:id="rId73" o:title=""/>
          </v:shape>
          <o:OLEObject Type="Embed" ProgID="ChemDraw.Document.6.0" ShapeID="_x0000_i1028" DrawAspect="Content" ObjectID="_1576272955" r:id="rId74"/>
        </w:object>
      </w:r>
    </w:p>
    <w:p w:rsidR="00DF23E5" w:rsidRDefault="00DF23E5" w:rsidP="00142067">
      <w:pPr>
        <w:rPr>
          <w:lang w:eastAsia="zh-CN"/>
        </w:rPr>
      </w:pP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、</w:t>
      </w:r>
      <w:r w:rsidR="00285721">
        <w:object w:dxaOrig="4797" w:dyaOrig="1003">
          <v:shape id="_x0000_i1029" type="#_x0000_t75" style="width:173.2pt;height:36pt" o:ole="">
            <v:imagedata r:id="rId75" o:title=""/>
          </v:shape>
          <o:OLEObject Type="Embed" ProgID="ChemDraw.Document.6.0" ShapeID="_x0000_i1029" DrawAspect="Content" ObjectID="_1576272956" r:id="rId76"/>
        </w:object>
      </w:r>
    </w:p>
    <w:p w:rsidR="00117A7F" w:rsidRDefault="00117A7F" w:rsidP="00142067">
      <w:pPr>
        <w:rPr>
          <w:lang w:eastAsia="zh-CN"/>
        </w:rPr>
      </w:pP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、</w:t>
      </w:r>
      <w:r>
        <w:object w:dxaOrig="4315" w:dyaOrig="890">
          <v:shape id="_x0000_i1030" type="#_x0000_t75" style="width:3in;height:44.35pt" o:ole="">
            <v:imagedata r:id="rId77" o:title=""/>
          </v:shape>
          <o:OLEObject Type="Embed" ProgID="ChemDraw.Document.6.0" ShapeID="_x0000_i1030" DrawAspect="Content" ObjectID="_1576272957" r:id="rId78"/>
        </w:object>
      </w:r>
    </w:p>
    <w:sectPr w:rsidR="00117A7F" w:rsidSect="00E613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5AC5" w:rsidRDefault="00395AC5" w:rsidP="00D17BFD">
      <w:pPr>
        <w:spacing w:after="0" w:line="240" w:lineRule="auto"/>
      </w:pPr>
      <w:r>
        <w:separator/>
      </w:r>
    </w:p>
  </w:endnote>
  <w:endnote w:type="continuationSeparator" w:id="0">
    <w:p w:rsidR="00395AC5" w:rsidRDefault="00395AC5" w:rsidP="00D17B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G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5AC5" w:rsidRDefault="00395AC5" w:rsidP="00D17BFD">
      <w:pPr>
        <w:spacing w:after="0" w:line="240" w:lineRule="auto"/>
      </w:pPr>
      <w:r>
        <w:separator/>
      </w:r>
    </w:p>
  </w:footnote>
  <w:footnote w:type="continuationSeparator" w:id="0">
    <w:p w:rsidR="00395AC5" w:rsidRDefault="00395AC5" w:rsidP="00D17BF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7BFD"/>
    <w:rsid w:val="0000051F"/>
    <w:rsid w:val="000007E0"/>
    <w:rsid w:val="00000D99"/>
    <w:rsid w:val="00001056"/>
    <w:rsid w:val="000020E9"/>
    <w:rsid w:val="00002861"/>
    <w:rsid w:val="00002C9D"/>
    <w:rsid w:val="000033DF"/>
    <w:rsid w:val="00003F84"/>
    <w:rsid w:val="00004AFC"/>
    <w:rsid w:val="00004D0B"/>
    <w:rsid w:val="00013D70"/>
    <w:rsid w:val="00014502"/>
    <w:rsid w:val="00014BCC"/>
    <w:rsid w:val="00014E94"/>
    <w:rsid w:val="00015A76"/>
    <w:rsid w:val="00016D97"/>
    <w:rsid w:val="00016E60"/>
    <w:rsid w:val="00017505"/>
    <w:rsid w:val="00021CE7"/>
    <w:rsid w:val="0002251E"/>
    <w:rsid w:val="0002263F"/>
    <w:rsid w:val="00023C05"/>
    <w:rsid w:val="00023F04"/>
    <w:rsid w:val="00027856"/>
    <w:rsid w:val="00030A0D"/>
    <w:rsid w:val="00031B1C"/>
    <w:rsid w:val="000322D7"/>
    <w:rsid w:val="00032480"/>
    <w:rsid w:val="00033A2E"/>
    <w:rsid w:val="00034066"/>
    <w:rsid w:val="00034F4D"/>
    <w:rsid w:val="000354D0"/>
    <w:rsid w:val="00041278"/>
    <w:rsid w:val="00041303"/>
    <w:rsid w:val="00043CF4"/>
    <w:rsid w:val="00045016"/>
    <w:rsid w:val="000471F1"/>
    <w:rsid w:val="00050AAE"/>
    <w:rsid w:val="00051153"/>
    <w:rsid w:val="00053DAA"/>
    <w:rsid w:val="00054560"/>
    <w:rsid w:val="00055F10"/>
    <w:rsid w:val="000603B3"/>
    <w:rsid w:val="00062C1D"/>
    <w:rsid w:val="00063B32"/>
    <w:rsid w:val="00063B91"/>
    <w:rsid w:val="00065B15"/>
    <w:rsid w:val="00070003"/>
    <w:rsid w:val="0007048B"/>
    <w:rsid w:val="000704BC"/>
    <w:rsid w:val="00070D1C"/>
    <w:rsid w:val="0007475A"/>
    <w:rsid w:val="00075688"/>
    <w:rsid w:val="00080802"/>
    <w:rsid w:val="0008348D"/>
    <w:rsid w:val="00083830"/>
    <w:rsid w:val="00085D6E"/>
    <w:rsid w:val="00085D7C"/>
    <w:rsid w:val="00085E9B"/>
    <w:rsid w:val="00090528"/>
    <w:rsid w:val="00090BBC"/>
    <w:rsid w:val="00092DEF"/>
    <w:rsid w:val="00093DE6"/>
    <w:rsid w:val="000940F6"/>
    <w:rsid w:val="00094690"/>
    <w:rsid w:val="00094E41"/>
    <w:rsid w:val="0009544C"/>
    <w:rsid w:val="00096A83"/>
    <w:rsid w:val="000A1E68"/>
    <w:rsid w:val="000A29FB"/>
    <w:rsid w:val="000A45DE"/>
    <w:rsid w:val="000A4922"/>
    <w:rsid w:val="000A4A4F"/>
    <w:rsid w:val="000A5084"/>
    <w:rsid w:val="000B2041"/>
    <w:rsid w:val="000B28C7"/>
    <w:rsid w:val="000B3880"/>
    <w:rsid w:val="000B4DAF"/>
    <w:rsid w:val="000B5C6F"/>
    <w:rsid w:val="000B5CDF"/>
    <w:rsid w:val="000B74F5"/>
    <w:rsid w:val="000C06EF"/>
    <w:rsid w:val="000C084A"/>
    <w:rsid w:val="000C1E37"/>
    <w:rsid w:val="000C3AD9"/>
    <w:rsid w:val="000C529C"/>
    <w:rsid w:val="000C5590"/>
    <w:rsid w:val="000C5786"/>
    <w:rsid w:val="000D21D7"/>
    <w:rsid w:val="000D27AB"/>
    <w:rsid w:val="000D4159"/>
    <w:rsid w:val="000D41E8"/>
    <w:rsid w:val="000D4332"/>
    <w:rsid w:val="000D7885"/>
    <w:rsid w:val="000E0767"/>
    <w:rsid w:val="000E2AB2"/>
    <w:rsid w:val="000E35EB"/>
    <w:rsid w:val="000E3C81"/>
    <w:rsid w:val="000E4318"/>
    <w:rsid w:val="000E4836"/>
    <w:rsid w:val="000E49EF"/>
    <w:rsid w:val="000E6A4F"/>
    <w:rsid w:val="000E71E8"/>
    <w:rsid w:val="000E7B36"/>
    <w:rsid w:val="000F0EBE"/>
    <w:rsid w:val="000F0FF8"/>
    <w:rsid w:val="000F14BF"/>
    <w:rsid w:val="000F19F2"/>
    <w:rsid w:val="000F275C"/>
    <w:rsid w:val="000F29FD"/>
    <w:rsid w:val="000F3603"/>
    <w:rsid w:val="000F395F"/>
    <w:rsid w:val="000F4876"/>
    <w:rsid w:val="000F5A59"/>
    <w:rsid w:val="000F6507"/>
    <w:rsid w:val="000F721C"/>
    <w:rsid w:val="001027EF"/>
    <w:rsid w:val="0010428D"/>
    <w:rsid w:val="00112B69"/>
    <w:rsid w:val="001154A4"/>
    <w:rsid w:val="00117099"/>
    <w:rsid w:val="00117A7F"/>
    <w:rsid w:val="00117B53"/>
    <w:rsid w:val="00124717"/>
    <w:rsid w:val="00124BA6"/>
    <w:rsid w:val="00125C75"/>
    <w:rsid w:val="00126519"/>
    <w:rsid w:val="001271E7"/>
    <w:rsid w:val="00127457"/>
    <w:rsid w:val="0013269A"/>
    <w:rsid w:val="001346C9"/>
    <w:rsid w:val="00134A27"/>
    <w:rsid w:val="0013535A"/>
    <w:rsid w:val="001373C7"/>
    <w:rsid w:val="001375B3"/>
    <w:rsid w:val="00140AC9"/>
    <w:rsid w:val="00140B06"/>
    <w:rsid w:val="00141951"/>
    <w:rsid w:val="00141BDF"/>
    <w:rsid w:val="00142067"/>
    <w:rsid w:val="00142356"/>
    <w:rsid w:val="0014243E"/>
    <w:rsid w:val="001424AD"/>
    <w:rsid w:val="0014279E"/>
    <w:rsid w:val="00144136"/>
    <w:rsid w:val="0014480D"/>
    <w:rsid w:val="00144CBD"/>
    <w:rsid w:val="001462CD"/>
    <w:rsid w:val="00150E0C"/>
    <w:rsid w:val="001518EB"/>
    <w:rsid w:val="00152350"/>
    <w:rsid w:val="00153E1C"/>
    <w:rsid w:val="0015424B"/>
    <w:rsid w:val="00156AFB"/>
    <w:rsid w:val="0015746F"/>
    <w:rsid w:val="00160398"/>
    <w:rsid w:val="0016315D"/>
    <w:rsid w:val="001634EC"/>
    <w:rsid w:val="00164FBB"/>
    <w:rsid w:val="001652DF"/>
    <w:rsid w:val="00166E88"/>
    <w:rsid w:val="0017087E"/>
    <w:rsid w:val="001742C1"/>
    <w:rsid w:val="001747A1"/>
    <w:rsid w:val="001748B1"/>
    <w:rsid w:val="00175348"/>
    <w:rsid w:val="0017653B"/>
    <w:rsid w:val="00176C9D"/>
    <w:rsid w:val="00177DA8"/>
    <w:rsid w:val="0018122F"/>
    <w:rsid w:val="001831E3"/>
    <w:rsid w:val="00183AEF"/>
    <w:rsid w:val="00186245"/>
    <w:rsid w:val="00186B93"/>
    <w:rsid w:val="00186BC2"/>
    <w:rsid w:val="0019011E"/>
    <w:rsid w:val="0019357E"/>
    <w:rsid w:val="001945F6"/>
    <w:rsid w:val="001959F0"/>
    <w:rsid w:val="00195CC0"/>
    <w:rsid w:val="00195F2B"/>
    <w:rsid w:val="001965A4"/>
    <w:rsid w:val="00197261"/>
    <w:rsid w:val="001A25FE"/>
    <w:rsid w:val="001A315E"/>
    <w:rsid w:val="001A3955"/>
    <w:rsid w:val="001A5D26"/>
    <w:rsid w:val="001A5E73"/>
    <w:rsid w:val="001B0221"/>
    <w:rsid w:val="001B1CD6"/>
    <w:rsid w:val="001B4ADD"/>
    <w:rsid w:val="001B57B3"/>
    <w:rsid w:val="001C2970"/>
    <w:rsid w:val="001C6554"/>
    <w:rsid w:val="001D142E"/>
    <w:rsid w:val="001D1766"/>
    <w:rsid w:val="001D1EE9"/>
    <w:rsid w:val="001D3D40"/>
    <w:rsid w:val="001D7BF9"/>
    <w:rsid w:val="001E0653"/>
    <w:rsid w:val="001E10B8"/>
    <w:rsid w:val="001E243F"/>
    <w:rsid w:val="001E304B"/>
    <w:rsid w:val="001E318E"/>
    <w:rsid w:val="001E352A"/>
    <w:rsid w:val="001E38D9"/>
    <w:rsid w:val="001E3D7D"/>
    <w:rsid w:val="001E4E4C"/>
    <w:rsid w:val="001E7094"/>
    <w:rsid w:val="001F134B"/>
    <w:rsid w:val="00200101"/>
    <w:rsid w:val="0020069E"/>
    <w:rsid w:val="002016A1"/>
    <w:rsid w:val="0020300D"/>
    <w:rsid w:val="002037B7"/>
    <w:rsid w:val="00203F24"/>
    <w:rsid w:val="00203FD5"/>
    <w:rsid w:val="0020449D"/>
    <w:rsid w:val="0020767E"/>
    <w:rsid w:val="002116B2"/>
    <w:rsid w:val="002123DB"/>
    <w:rsid w:val="002129D8"/>
    <w:rsid w:val="00212B68"/>
    <w:rsid w:val="00212CA9"/>
    <w:rsid w:val="002153F5"/>
    <w:rsid w:val="002158B3"/>
    <w:rsid w:val="002158EF"/>
    <w:rsid w:val="00215D43"/>
    <w:rsid w:val="002170FE"/>
    <w:rsid w:val="00217D3E"/>
    <w:rsid w:val="00221E7C"/>
    <w:rsid w:val="00222353"/>
    <w:rsid w:val="002229DD"/>
    <w:rsid w:val="002230F4"/>
    <w:rsid w:val="00224291"/>
    <w:rsid w:val="00224CFD"/>
    <w:rsid w:val="00225058"/>
    <w:rsid w:val="002262F0"/>
    <w:rsid w:val="00230992"/>
    <w:rsid w:val="002325B3"/>
    <w:rsid w:val="002363B7"/>
    <w:rsid w:val="00240627"/>
    <w:rsid w:val="0024111C"/>
    <w:rsid w:val="00242FBC"/>
    <w:rsid w:val="00243B26"/>
    <w:rsid w:val="0024540E"/>
    <w:rsid w:val="00247817"/>
    <w:rsid w:val="00251697"/>
    <w:rsid w:val="0025308E"/>
    <w:rsid w:val="002532F3"/>
    <w:rsid w:val="00254D93"/>
    <w:rsid w:val="00255126"/>
    <w:rsid w:val="00255217"/>
    <w:rsid w:val="00255473"/>
    <w:rsid w:val="00256DCB"/>
    <w:rsid w:val="00256E1D"/>
    <w:rsid w:val="0026146B"/>
    <w:rsid w:val="0026368D"/>
    <w:rsid w:val="0026458F"/>
    <w:rsid w:val="00265455"/>
    <w:rsid w:val="002668E8"/>
    <w:rsid w:val="00266D9B"/>
    <w:rsid w:val="00267A4F"/>
    <w:rsid w:val="00272C63"/>
    <w:rsid w:val="0027320E"/>
    <w:rsid w:val="00273DD0"/>
    <w:rsid w:val="0027572D"/>
    <w:rsid w:val="00276311"/>
    <w:rsid w:val="002812D6"/>
    <w:rsid w:val="00282321"/>
    <w:rsid w:val="00282EA0"/>
    <w:rsid w:val="00285721"/>
    <w:rsid w:val="002859E4"/>
    <w:rsid w:val="00291E5D"/>
    <w:rsid w:val="00294A99"/>
    <w:rsid w:val="00295277"/>
    <w:rsid w:val="00295ADE"/>
    <w:rsid w:val="00295FF7"/>
    <w:rsid w:val="00297A64"/>
    <w:rsid w:val="002A1317"/>
    <w:rsid w:val="002A1CF3"/>
    <w:rsid w:val="002A1EC3"/>
    <w:rsid w:val="002A6239"/>
    <w:rsid w:val="002A68A0"/>
    <w:rsid w:val="002B3EDF"/>
    <w:rsid w:val="002B4394"/>
    <w:rsid w:val="002B4538"/>
    <w:rsid w:val="002B55F9"/>
    <w:rsid w:val="002B6D67"/>
    <w:rsid w:val="002B71CC"/>
    <w:rsid w:val="002B74AE"/>
    <w:rsid w:val="002C04B4"/>
    <w:rsid w:val="002C0C07"/>
    <w:rsid w:val="002C1838"/>
    <w:rsid w:val="002C2B85"/>
    <w:rsid w:val="002C47B9"/>
    <w:rsid w:val="002C49E2"/>
    <w:rsid w:val="002C51F7"/>
    <w:rsid w:val="002C78AF"/>
    <w:rsid w:val="002D02B4"/>
    <w:rsid w:val="002D3142"/>
    <w:rsid w:val="002D3379"/>
    <w:rsid w:val="002D394D"/>
    <w:rsid w:val="002D53EA"/>
    <w:rsid w:val="002D723A"/>
    <w:rsid w:val="002D7443"/>
    <w:rsid w:val="002E04EE"/>
    <w:rsid w:val="002E0529"/>
    <w:rsid w:val="002E0754"/>
    <w:rsid w:val="002E0865"/>
    <w:rsid w:val="002E0F6D"/>
    <w:rsid w:val="002E33CC"/>
    <w:rsid w:val="002E3523"/>
    <w:rsid w:val="002E44A1"/>
    <w:rsid w:val="002E53F6"/>
    <w:rsid w:val="002E555A"/>
    <w:rsid w:val="002F1DB8"/>
    <w:rsid w:val="002F28AC"/>
    <w:rsid w:val="002F4EAB"/>
    <w:rsid w:val="002F596C"/>
    <w:rsid w:val="002F5FC1"/>
    <w:rsid w:val="002F6161"/>
    <w:rsid w:val="002F63C4"/>
    <w:rsid w:val="002F655E"/>
    <w:rsid w:val="003017E8"/>
    <w:rsid w:val="00301E53"/>
    <w:rsid w:val="0030330A"/>
    <w:rsid w:val="0030342E"/>
    <w:rsid w:val="00303793"/>
    <w:rsid w:val="003065B1"/>
    <w:rsid w:val="00307015"/>
    <w:rsid w:val="00307982"/>
    <w:rsid w:val="003125F6"/>
    <w:rsid w:val="003132FA"/>
    <w:rsid w:val="00313E32"/>
    <w:rsid w:val="003155DB"/>
    <w:rsid w:val="00316C07"/>
    <w:rsid w:val="0031737C"/>
    <w:rsid w:val="003175E9"/>
    <w:rsid w:val="0032155B"/>
    <w:rsid w:val="00321B8A"/>
    <w:rsid w:val="00322353"/>
    <w:rsid w:val="0032373E"/>
    <w:rsid w:val="00323C5A"/>
    <w:rsid w:val="00325364"/>
    <w:rsid w:val="0032679B"/>
    <w:rsid w:val="00326E4E"/>
    <w:rsid w:val="0032700D"/>
    <w:rsid w:val="00327230"/>
    <w:rsid w:val="0033031C"/>
    <w:rsid w:val="00331292"/>
    <w:rsid w:val="00332015"/>
    <w:rsid w:val="00332683"/>
    <w:rsid w:val="00333B6B"/>
    <w:rsid w:val="00334640"/>
    <w:rsid w:val="00337440"/>
    <w:rsid w:val="003464B7"/>
    <w:rsid w:val="00346836"/>
    <w:rsid w:val="00350CF3"/>
    <w:rsid w:val="00351018"/>
    <w:rsid w:val="003512E3"/>
    <w:rsid w:val="00352A99"/>
    <w:rsid w:val="003534A8"/>
    <w:rsid w:val="0035377B"/>
    <w:rsid w:val="0035608D"/>
    <w:rsid w:val="00356A87"/>
    <w:rsid w:val="00357154"/>
    <w:rsid w:val="00357C4B"/>
    <w:rsid w:val="00362BBC"/>
    <w:rsid w:val="00365938"/>
    <w:rsid w:val="003715C5"/>
    <w:rsid w:val="00372DD2"/>
    <w:rsid w:val="00373AEC"/>
    <w:rsid w:val="003740B6"/>
    <w:rsid w:val="00375298"/>
    <w:rsid w:val="0037541D"/>
    <w:rsid w:val="00376F7F"/>
    <w:rsid w:val="003770CD"/>
    <w:rsid w:val="0038047A"/>
    <w:rsid w:val="00380AA3"/>
    <w:rsid w:val="00381319"/>
    <w:rsid w:val="003817AC"/>
    <w:rsid w:val="00384728"/>
    <w:rsid w:val="00386100"/>
    <w:rsid w:val="00390019"/>
    <w:rsid w:val="00390136"/>
    <w:rsid w:val="00393D78"/>
    <w:rsid w:val="003943DA"/>
    <w:rsid w:val="00394DB6"/>
    <w:rsid w:val="00395722"/>
    <w:rsid w:val="00395A7C"/>
    <w:rsid w:val="00395AC5"/>
    <w:rsid w:val="003970FC"/>
    <w:rsid w:val="003A09AE"/>
    <w:rsid w:val="003A2225"/>
    <w:rsid w:val="003A3DC0"/>
    <w:rsid w:val="003A4BE4"/>
    <w:rsid w:val="003B0833"/>
    <w:rsid w:val="003B0EAE"/>
    <w:rsid w:val="003B2DAC"/>
    <w:rsid w:val="003B2F61"/>
    <w:rsid w:val="003B3BB0"/>
    <w:rsid w:val="003B4EC7"/>
    <w:rsid w:val="003B648B"/>
    <w:rsid w:val="003B7021"/>
    <w:rsid w:val="003C084A"/>
    <w:rsid w:val="003C4407"/>
    <w:rsid w:val="003C7160"/>
    <w:rsid w:val="003C7696"/>
    <w:rsid w:val="003C797F"/>
    <w:rsid w:val="003D01F3"/>
    <w:rsid w:val="003D113B"/>
    <w:rsid w:val="003D141D"/>
    <w:rsid w:val="003D19D1"/>
    <w:rsid w:val="003D40E7"/>
    <w:rsid w:val="003D557D"/>
    <w:rsid w:val="003D64C8"/>
    <w:rsid w:val="003E0921"/>
    <w:rsid w:val="003E0B20"/>
    <w:rsid w:val="003E6738"/>
    <w:rsid w:val="003E772A"/>
    <w:rsid w:val="003F2A3D"/>
    <w:rsid w:val="003F31C8"/>
    <w:rsid w:val="003F35EA"/>
    <w:rsid w:val="003F3603"/>
    <w:rsid w:val="003F3B2A"/>
    <w:rsid w:val="003F413E"/>
    <w:rsid w:val="003F4685"/>
    <w:rsid w:val="003F49E8"/>
    <w:rsid w:val="003F7B09"/>
    <w:rsid w:val="003F7E1A"/>
    <w:rsid w:val="003F7FFA"/>
    <w:rsid w:val="00400108"/>
    <w:rsid w:val="004025FD"/>
    <w:rsid w:val="00402BF3"/>
    <w:rsid w:val="00402C2F"/>
    <w:rsid w:val="0040352F"/>
    <w:rsid w:val="004056E3"/>
    <w:rsid w:val="004107EB"/>
    <w:rsid w:val="00410899"/>
    <w:rsid w:val="004133E6"/>
    <w:rsid w:val="00414497"/>
    <w:rsid w:val="004175B9"/>
    <w:rsid w:val="00417C65"/>
    <w:rsid w:val="00420A58"/>
    <w:rsid w:val="00420B65"/>
    <w:rsid w:val="00420FD4"/>
    <w:rsid w:val="0042168F"/>
    <w:rsid w:val="00422133"/>
    <w:rsid w:val="0042310D"/>
    <w:rsid w:val="0042554B"/>
    <w:rsid w:val="0042560B"/>
    <w:rsid w:val="00426DA6"/>
    <w:rsid w:val="0042718A"/>
    <w:rsid w:val="0042764F"/>
    <w:rsid w:val="004277C3"/>
    <w:rsid w:val="00430697"/>
    <w:rsid w:val="00430E05"/>
    <w:rsid w:val="0043141D"/>
    <w:rsid w:val="00431541"/>
    <w:rsid w:val="00434F27"/>
    <w:rsid w:val="0043535C"/>
    <w:rsid w:val="004377E3"/>
    <w:rsid w:val="0044059B"/>
    <w:rsid w:val="00441004"/>
    <w:rsid w:val="00442E5C"/>
    <w:rsid w:val="0044510E"/>
    <w:rsid w:val="004464A5"/>
    <w:rsid w:val="00450285"/>
    <w:rsid w:val="00450F62"/>
    <w:rsid w:val="004528EC"/>
    <w:rsid w:val="0045329B"/>
    <w:rsid w:val="00453C58"/>
    <w:rsid w:val="00454C07"/>
    <w:rsid w:val="00455EDC"/>
    <w:rsid w:val="00456BA4"/>
    <w:rsid w:val="0045721A"/>
    <w:rsid w:val="0046047B"/>
    <w:rsid w:val="00461C34"/>
    <w:rsid w:val="00463277"/>
    <w:rsid w:val="00463D18"/>
    <w:rsid w:val="00463EC3"/>
    <w:rsid w:val="00470861"/>
    <w:rsid w:val="00471923"/>
    <w:rsid w:val="0047319B"/>
    <w:rsid w:val="00474FDE"/>
    <w:rsid w:val="00475E5C"/>
    <w:rsid w:val="00475E61"/>
    <w:rsid w:val="004779C5"/>
    <w:rsid w:val="00481132"/>
    <w:rsid w:val="00481405"/>
    <w:rsid w:val="00481B3A"/>
    <w:rsid w:val="00485A79"/>
    <w:rsid w:val="00485EAA"/>
    <w:rsid w:val="00491804"/>
    <w:rsid w:val="004921B6"/>
    <w:rsid w:val="00493072"/>
    <w:rsid w:val="004943B0"/>
    <w:rsid w:val="00495846"/>
    <w:rsid w:val="00497359"/>
    <w:rsid w:val="004A1446"/>
    <w:rsid w:val="004A361B"/>
    <w:rsid w:val="004A3D74"/>
    <w:rsid w:val="004A431F"/>
    <w:rsid w:val="004A5048"/>
    <w:rsid w:val="004A7C0C"/>
    <w:rsid w:val="004B0436"/>
    <w:rsid w:val="004B155C"/>
    <w:rsid w:val="004B1F57"/>
    <w:rsid w:val="004B3346"/>
    <w:rsid w:val="004B335D"/>
    <w:rsid w:val="004B4086"/>
    <w:rsid w:val="004B4A06"/>
    <w:rsid w:val="004B4AF7"/>
    <w:rsid w:val="004B696D"/>
    <w:rsid w:val="004C00B0"/>
    <w:rsid w:val="004C0350"/>
    <w:rsid w:val="004C0744"/>
    <w:rsid w:val="004C0A0D"/>
    <w:rsid w:val="004C166E"/>
    <w:rsid w:val="004C2187"/>
    <w:rsid w:val="004C32AC"/>
    <w:rsid w:val="004C35D3"/>
    <w:rsid w:val="004C5CDD"/>
    <w:rsid w:val="004C6207"/>
    <w:rsid w:val="004C7AD9"/>
    <w:rsid w:val="004C7BA3"/>
    <w:rsid w:val="004D0B6B"/>
    <w:rsid w:val="004D5492"/>
    <w:rsid w:val="004D7973"/>
    <w:rsid w:val="004E00BC"/>
    <w:rsid w:val="004E0E05"/>
    <w:rsid w:val="004E1099"/>
    <w:rsid w:val="004E1A95"/>
    <w:rsid w:val="004E267E"/>
    <w:rsid w:val="004E4F9E"/>
    <w:rsid w:val="004E68A8"/>
    <w:rsid w:val="004E7F1C"/>
    <w:rsid w:val="004F29FC"/>
    <w:rsid w:val="00500157"/>
    <w:rsid w:val="0050189A"/>
    <w:rsid w:val="00502F7B"/>
    <w:rsid w:val="0050464F"/>
    <w:rsid w:val="00505D14"/>
    <w:rsid w:val="00511730"/>
    <w:rsid w:val="00512310"/>
    <w:rsid w:val="00512687"/>
    <w:rsid w:val="00512D91"/>
    <w:rsid w:val="00515161"/>
    <w:rsid w:val="00516DD1"/>
    <w:rsid w:val="005174EB"/>
    <w:rsid w:val="00517F39"/>
    <w:rsid w:val="00522D3D"/>
    <w:rsid w:val="00522F42"/>
    <w:rsid w:val="005253E5"/>
    <w:rsid w:val="0052691E"/>
    <w:rsid w:val="00527889"/>
    <w:rsid w:val="00527A41"/>
    <w:rsid w:val="00527AE2"/>
    <w:rsid w:val="00527CA0"/>
    <w:rsid w:val="005305D2"/>
    <w:rsid w:val="00532359"/>
    <w:rsid w:val="0053276E"/>
    <w:rsid w:val="005356EE"/>
    <w:rsid w:val="00535FF2"/>
    <w:rsid w:val="00537F19"/>
    <w:rsid w:val="0054040D"/>
    <w:rsid w:val="005410E0"/>
    <w:rsid w:val="00542063"/>
    <w:rsid w:val="00543835"/>
    <w:rsid w:val="00543C6C"/>
    <w:rsid w:val="005447A5"/>
    <w:rsid w:val="00545297"/>
    <w:rsid w:val="00547188"/>
    <w:rsid w:val="00547E8C"/>
    <w:rsid w:val="00552AB3"/>
    <w:rsid w:val="00553F8D"/>
    <w:rsid w:val="005541C1"/>
    <w:rsid w:val="00554DCF"/>
    <w:rsid w:val="00555023"/>
    <w:rsid w:val="00555A7E"/>
    <w:rsid w:val="00555C7F"/>
    <w:rsid w:val="005603F7"/>
    <w:rsid w:val="00561E7C"/>
    <w:rsid w:val="00561F7F"/>
    <w:rsid w:val="00565CFD"/>
    <w:rsid w:val="005678FC"/>
    <w:rsid w:val="005715F0"/>
    <w:rsid w:val="00575773"/>
    <w:rsid w:val="00575C73"/>
    <w:rsid w:val="00576AC5"/>
    <w:rsid w:val="00577896"/>
    <w:rsid w:val="0058257D"/>
    <w:rsid w:val="0058290B"/>
    <w:rsid w:val="0058472A"/>
    <w:rsid w:val="005856A5"/>
    <w:rsid w:val="0058664C"/>
    <w:rsid w:val="0058772F"/>
    <w:rsid w:val="00587BCF"/>
    <w:rsid w:val="005901B6"/>
    <w:rsid w:val="0059124D"/>
    <w:rsid w:val="00593E3D"/>
    <w:rsid w:val="00593F2B"/>
    <w:rsid w:val="00594777"/>
    <w:rsid w:val="00594F34"/>
    <w:rsid w:val="00596BE9"/>
    <w:rsid w:val="00597A87"/>
    <w:rsid w:val="005A40E2"/>
    <w:rsid w:val="005A5271"/>
    <w:rsid w:val="005A5954"/>
    <w:rsid w:val="005A5F39"/>
    <w:rsid w:val="005A7AD2"/>
    <w:rsid w:val="005A7D62"/>
    <w:rsid w:val="005B2567"/>
    <w:rsid w:val="005B3E39"/>
    <w:rsid w:val="005B54E3"/>
    <w:rsid w:val="005B6DCD"/>
    <w:rsid w:val="005B7159"/>
    <w:rsid w:val="005C4571"/>
    <w:rsid w:val="005C484A"/>
    <w:rsid w:val="005C5868"/>
    <w:rsid w:val="005C6E2E"/>
    <w:rsid w:val="005D07BB"/>
    <w:rsid w:val="005D194A"/>
    <w:rsid w:val="005D1C30"/>
    <w:rsid w:val="005D23FC"/>
    <w:rsid w:val="005D2F9C"/>
    <w:rsid w:val="005D3545"/>
    <w:rsid w:val="005D3A68"/>
    <w:rsid w:val="005D4F8C"/>
    <w:rsid w:val="005D62DE"/>
    <w:rsid w:val="005D6593"/>
    <w:rsid w:val="005D763C"/>
    <w:rsid w:val="005D76A3"/>
    <w:rsid w:val="005D7EC2"/>
    <w:rsid w:val="005E0A03"/>
    <w:rsid w:val="005E4D21"/>
    <w:rsid w:val="005E6E79"/>
    <w:rsid w:val="005E7055"/>
    <w:rsid w:val="005F141B"/>
    <w:rsid w:val="005F1971"/>
    <w:rsid w:val="005F1C81"/>
    <w:rsid w:val="005F3131"/>
    <w:rsid w:val="005F4085"/>
    <w:rsid w:val="005F41CA"/>
    <w:rsid w:val="0060099A"/>
    <w:rsid w:val="00601CC8"/>
    <w:rsid w:val="00602611"/>
    <w:rsid w:val="00604D9B"/>
    <w:rsid w:val="0060720C"/>
    <w:rsid w:val="00607AF8"/>
    <w:rsid w:val="00610236"/>
    <w:rsid w:val="00611CDA"/>
    <w:rsid w:val="00614DE5"/>
    <w:rsid w:val="00616544"/>
    <w:rsid w:val="0061682C"/>
    <w:rsid w:val="00620BEE"/>
    <w:rsid w:val="00620D8C"/>
    <w:rsid w:val="00621F19"/>
    <w:rsid w:val="0062297C"/>
    <w:rsid w:val="006229CA"/>
    <w:rsid w:val="00623082"/>
    <w:rsid w:val="00625F55"/>
    <w:rsid w:val="0062631D"/>
    <w:rsid w:val="00630397"/>
    <w:rsid w:val="00630E5C"/>
    <w:rsid w:val="0063479E"/>
    <w:rsid w:val="00635496"/>
    <w:rsid w:val="00635D5D"/>
    <w:rsid w:val="0063617A"/>
    <w:rsid w:val="00640289"/>
    <w:rsid w:val="0064150E"/>
    <w:rsid w:val="00641782"/>
    <w:rsid w:val="00641BA4"/>
    <w:rsid w:val="00643DB8"/>
    <w:rsid w:val="00643E91"/>
    <w:rsid w:val="00644E05"/>
    <w:rsid w:val="00645EE5"/>
    <w:rsid w:val="00647CFF"/>
    <w:rsid w:val="00653332"/>
    <w:rsid w:val="00654C58"/>
    <w:rsid w:val="00655A6E"/>
    <w:rsid w:val="006560B4"/>
    <w:rsid w:val="006578BB"/>
    <w:rsid w:val="00657C94"/>
    <w:rsid w:val="00660AE9"/>
    <w:rsid w:val="0066204E"/>
    <w:rsid w:val="00662CBF"/>
    <w:rsid w:val="00667787"/>
    <w:rsid w:val="00670DB2"/>
    <w:rsid w:val="00671246"/>
    <w:rsid w:val="006724AB"/>
    <w:rsid w:val="00672A5E"/>
    <w:rsid w:val="00672B1E"/>
    <w:rsid w:val="00672FC2"/>
    <w:rsid w:val="0067594B"/>
    <w:rsid w:val="006801F5"/>
    <w:rsid w:val="00682C69"/>
    <w:rsid w:val="006847A1"/>
    <w:rsid w:val="00684802"/>
    <w:rsid w:val="00684B86"/>
    <w:rsid w:val="00686816"/>
    <w:rsid w:val="00686C62"/>
    <w:rsid w:val="00686EE4"/>
    <w:rsid w:val="00687950"/>
    <w:rsid w:val="00691CFE"/>
    <w:rsid w:val="00691F1F"/>
    <w:rsid w:val="00693309"/>
    <w:rsid w:val="006945A3"/>
    <w:rsid w:val="00695571"/>
    <w:rsid w:val="00695C5C"/>
    <w:rsid w:val="006A0B0B"/>
    <w:rsid w:val="006A0C2A"/>
    <w:rsid w:val="006A1E12"/>
    <w:rsid w:val="006A1E9D"/>
    <w:rsid w:val="006A23DF"/>
    <w:rsid w:val="006A5548"/>
    <w:rsid w:val="006A661F"/>
    <w:rsid w:val="006A7CA8"/>
    <w:rsid w:val="006B08A8"/>
    <w:rsid w:val="006B24AF"/>
    <w:rsid w:val="006B4445"/>
    <w:rsid w:val="006B620D"/>
    <w:rsid w:val="006C0157"/>
    <w:rsid w:val="006C1FB7"/>
    <w:rsid w:val="006C2AA3"/>
    <w:rsid w:val="006C2CFB"/>
    <w:rsid w:val="006C5903"/>
    <w:rsid w:val="006C66E3"/>
    <w:rsid w:val="006C6E41"/>
    <w:rsid w:val="006D0ABA"/>
    <w:rsid w:val="006D2E0F"/>
    <w:rsid w:val="006D3D6A"/>
    <w:rsid w:val="006D3DAE"/>
    <w:rsid w:val="006D414B"/>
    <w:rsid w:val="006D599D"/>
    <w:rsid w:val="006D5ACE"/>
    <w:rsid w:val="006D6D61"/>
    <w:rsid w:val="006D79D6"/>
    <w:rsid w:val="006D7D65"/>
    <w:rsid w:val="006D7F5C"/>
    <w:rsid w:val="006E121B"/>
    <w:rsid w:val="006E2DD7"/>
    <w:rsid w:val="006E5A50"/>
    <w:rsid w:val="006E5C57"/>
    <w:rsid w:val="006E649B"/>
    <w:rsid w:val="006E73FF"/>
    <w:rsid w:val="006F15D7"/>
    <w:rsid w:val="006F525F"/>
    <w:rsid w:val="006F771A"/>
    <w:rsid w:val="006F7A0F"/>
    <w:rsid w:val="0070028C"/>
    <w:rsid w:val="0070054A"/>
    <w:rsid w:val="007005D1"/>
    <w:rsid w:val="00701B54"/>
    <w:rsid w:val="00706DE7"/>
    <w:rsid w:val="00707B1C"/>
    <w:rsid w:val="007103FF"/>
    <w:rsid w:val="00711548"/>
    <w:rsid w:val="00713BCC"/>
    <w:rsid w:val="007146CE"/>
    <w:rsid w:val="00714DDD"/>
    <w:rsid w:val="0071526C"/>
    <w:rsid w:val="007164E6"/>
    <w:rsid w:val="0072022F"/>
    <w:rsid w:val="00724C96"/>
    <w:rsid w:val="007278E5"/>
    <w:rsid w:val="00730989"/>
    <w:rsid w:val="00730BB0"/>
    <w:rsid w:val="00730BFD"/>
    <w:rsid w:val="007329DB"/>
    <w:rsid w:val="00732A6D"/>
    <w:rsid w:val="007340F8"/>
    <w:rsid w:val="00735BD2"/>
    <w:rsid w:val="00736EAB"/>
    <w:rsid w:val="0073730B"/>
    <w:rsid w:val="0074057B"/>
    <w:rsid w:val="00743E40"/>
    <w:rsid w:val="007451E9"/>
    <w:rsid w:val="00745792"/>
    <w:rsid w:val="0075284E"/>
    <w:rsid w:val="00752B93"/>
    <w:rsid w:val="00752B9A"/>
    <w:rsid w:val="00754B97"/>
    <w:rsid w:val="00754EFD"/>
    <w:rsid w:val="00757A10"/>
    <w:rsid w:val="007606A6"/>
    <w:rsid w:val="00760830"/>
    <w:rsid w:val="007627C3"/>
    <w:rsid w:val="007635EA"/>
    <w:rsid w:val="00765E8C"/>
    <w:rsid w:val="00766137"/>
    <w:rsid w:val="00766178"/>
    <w:rsid w:val="00766867"/>
    <w:rsid w:val="00766C3F"/>
    <w:rsid w:val="0077226F"/>
    <w:rsid w:val="007727B1"/>
    <w:rsid w:val="00773DA2"/>
    <w:rsid w:val="00774081"/>
    <w:rsid w:val="0077429F"/>
    <w:rsid w:val="00774347"/>
    <w:rsid w:val="0077506B"/>
    <w:rsid w:val="0078509E"/>
    <w:rsid w:val="0078517C"/>
    <w:rsid w:val="00785412"/>
    <w:rsid w:val="007855EC"/>
    <w:rsid w:val="00785AFE"/>
    <w:rsid w:val="00791C62"/>
    <w:rsid w:val="0079486B"/>
    <w:rsid w:val="007963A9"/>
    <w:rsid w:val="00796ED2"/>
    <w:rsid w:val="007977C8"/>
    <w:rsid w:val="007A13C7"/>
    <w:rsid w:val="007A14CC"/>
    <w:rsid w:val="007A1A68"/>
    <w:rsid w:val="007A1D74"/>
    <w:rsid w:val="007A316C"/>
    <w:rsid w:val="007A3583"/>
    <w:rsid w:val="007B00F8"/>
    <w:rsid w:val="007B17CA"/>
    <w:rsid w:val="007B1D12"/>
    <w:rsid w:val="007B4C1E"/>
    <w:rsid w:val="007B60B6"/>
    <w:rsid w:val="007B677F"/>
    <w:rsid w:val="007B6D9F"/>
    <w:rsid w:val="007B70A1"/>
    <w:rsid w:val="007B7B59"/>
    <w:rsid w:val="007C198D"/>
    <w:rsid w:val="007C2423"/>
    <w:rsid w:val="007C4ACD"/>
    <w:rsid w:val="007C68AE"/>
    <w:rsid w:val="007D22E5"/>
    <w:rsid w:val="007D3B8B"/>
    <w:rsid w:val="007D59B9"/>
    <w:rsid w:val="007D7297"/>
    <w:rsid w:val="007D784D"/>
    <w:rsid w:val="007E0301"/>
    <w:rsid w:val="007E0C51"/>
    <w:rsid w:val="007E5FE3"/>
    <w:rsid w:val="007E6817"/>
    <w:rsid w:val="007E6A80"/>
    <w:rsid w:val="007F1A7A"/>
    <w:rsid w:val="007F2EA1"/>
    <w:rsid w:val="007F4075"/>
    <w:rsid w:val="007F4B50"/>
    <w:rsid w:val="007F4D61"/>
    <w:rsid w:val="00800BEF"/>
    <w:rsid w:val="008013ED"/>
    <w:rsid w:val="00803849"/>
    <w:rsid w:val="00804A2C"/>
    <w:rsid w:val="008058B7"/>
    <w:rsid w:val="008076F6"/>
    <w:rsid w:val="00807C80"/>
    <w:rsid w:val="00817848"/>
    <w:rsid w:val="00822480"/>
    <w:rsid w:val="008234D9"/>
    <w:rsid w:val="008271BF"/>
    <w:rsid w:val="008274EF"/>
    <w:rsid w:val="008312BD"/>
    <w:rsid w:val="00832C2F"/>
    <w:rsid w:val="008342A8"/>
    <w:rsid w:val="00835886"/>
    <w:rsid w:val="008377A3"/>
    <w:rsid w:val="00840D79"/>
    <w:rsid w:val="00844468"/>
    <w:rsid w:val="00845999"/>
    <w:rsid w:val="00847205"/>
    <w:rsid w:val="00850A68"/>
    <w:rsid w:val="00852C7F"/>
    <w:rsid w:val="00854A89"/>
    <w:rsid w:val="00854AF1"/>
    <w:rsid w:val="00855835"/>
    <w:rsid w:val="00855996"/>
    <w:rsid w:val="00855C40"/>
    <w:rsid w:val="00855EA4"/>
    <w:rsid w:val="00857C06"/>
    <w:rsid w:val="008605B1"/>
    <w:rsid w:val="008608CB"/>
    <w:rsid w:val="00862506"/>
    <w:rsid w:val="00862732"/>
    <w:rsid w:val="0086294F"/>
    <w:rsid w:val="00862C4E"/>
    <w:rsid w:val="008651CE"/>
    <w:rsid w:val="0086617D"/>
    <w:rsid w:val="008703A5"/>
    <w:rsid w:val="00871BD1"/>
    <w:rsid w:val="00873E35"/>
    <w:rsid w:val="00873F7D"/>
    <w:rsid w:val="00874C2B"/>
    <w:rsid w:val="008750BB"/>
    <w:rsid w:val="008759B4"/>
    <w:rsid w:val="0087646E"/>
    <w:rsid w:val="00877217"/>
    <w:rsid w:val="008822C9"/>
    <w:rsid w:val="00882750"/>
    <w:rsid w:val="00883875"/>
    <w:rsid w:val="008873DA"/>
    <w:rsid w:val="00887AB8"/>
    <w:rsid w:val="00887E1F"/>
    <w:rsid w:val="008911F4"/>
    <w:rsid w:val="00892DB3"/>
    <w:rsid w:val="00893363"/>
    <w:rsid w:val="008A092E"/>
    <w:rsid w:val="008A1F64"/>
    <w:rsid w:val="008A24A0"/>
    <w:rsid w:val="008A3298"/>
    <w:rsid w:val="008A3B16"/>
    <w:rsid w:val="008A3E23"/>
    <w:rsid w:val="008A40FB"/>
    <w:rsid w:val="008A4F69"/>
    <w:rsid w:val="008A6584"/>
    <w:rsid w:val="008B0682"/>
    <w:rsid w:val="008B2A34"/>
    <w:rsid w:val="008B37C4"/>
    <w:rsid w:val="008B4549"/>
    <w:rsid w:val="008B5DA5"/>
    <w:rsid w:val="008B7E8D"/>
    <w:rsid w:val="008C0151"/>
    <w:rsid w:val="008C1862"/>
    <w:rsid w:val="008C1DAA"/>
    <w:rsid w:val="008C1FFE"/>
    <w:rsid w:val="008C224C"/>
    <w:rsid w:val="008C508A"/>
    <w:rsid w:val="008C5368"/>
    <w:rsid w:val="008C53B5"/>
    <w:rsid w:val="008C685D"/>
    <w:rsid w:val="008C68C4"/>
    <w:rsid w:val="008D07AB"/>
    <w:rsid w:val="008D17E3"/>
    <w:rsid w:val="008D2AF0"/>
    <w:rsid w:val="008D2CD1"/>
    <w:rsid w:val="008D3062"/>
    <w:rsid w:val="008D40AA"/>
    <w:rsid w:val="008D5BB1"/>
    <w:rsid w:val="008D63A4"/>
    <w:rsid w:val="008D6EEC"/>
    <w:rsid w:val="008D72A7"/>
    <w:rsid w:val="008E1125"/>
    <w:rsid w:val="008E1320"/>
    <w:rsid w:val="008E27E4"/>
    <w:rsid w:val="008E3070"/>
    <w:rsid w:val="008E56B6"/>
    <w:rsid w:val="008F09CD"/>
    <w:rsid w:val="008F1930"/>
    <w:rsid w:val="008F1CCD"/>
    <w:rsid w:val="008F3407"/>
    <w:rsid w:val="008F4C81"/>
    <w:rsid w:val="00901055"/>
    <w:rsid w:val="00901DEF"/>
    <w:rsid w:val="0090265B"/>
    <w:rsid w:val="00902E76"/>
    <w:rsid w:val="00904DCF"/>
    <w:rsid w:val="009054E6"/>
    <w:rsid w:val="009056A2"/>
    <w:rsid w:val="00907A61"/>
    <w:rsid w:val="00907DEA"/>
    <w:rsid w:val="00910594"/>
    <w:rsid w:val="00910E04"/>
    <w:rsid w:val="00911A2B"/>
    <w:rsid w:val="009135AC"/>
    <w:rsid w:val="00915F9F"/>
    <w:rsid w:val="00916561"/>
    <w:rsid w:val="0092043B"/>
    <w:rsid w:val="009236FB"/>
    <w:rsid w:val="00923A21"/>
    <w:rsid w:val="009267F5"/>
    <w:rsid w:val="00927371"/>
    <w:rsid w:val="009277D6"/>
    <w:rsid w:val="009323BF"/>
    <w:rsid w:val="00932C9C"/>
    <w:rsid w:val="00932CFB"/>
    <w:rsid w:val="00935C2A"/>
    <w:rsid w:val="0093694A"/>
    <w:rsid w:val="009373DB"/>
    <w:rsid w:val="009402E2"/>
    <w:rsid w:val="00943C7A"/>
    <w:rsid w:val="009458BA"/>
    <w:rsid w:val="009460DF"/>
    <w:rsid w:val="009465E4"/>
    <w:rsid w:val="00947137"/>
    <w:rsid w:val="009478E5"/>
    <w:rsid w:val="00947C6B"/>
    <w:rsid w:val="00951E59"/>
    <w:rsid w:val="00952C91"/>
    <w:rsid w:val="00952DC1"/>
    <w:rsid w:val="00954090"/>
    <w:rsid w:val="00954B4D"/>
    <w:rsid w:val="00954BA7"/>
    <w:rsid w:val="00954F61"/>
    <w:rsid w:val="0095626C"/>
    <w:rsid w:val="009565D9"/>
    <w:rsid w:val="0095681A"/>
    <w:rsid w:val="00956F61"/>
    <w:rsid w:val="00957340"/>
    <w:rsid w:val="00957E2F"/>
    <w:rsid w:val="009601BD"/>
    <w:rsid w:val="00960F58"/>
    <w:rsid w:val="00961547"/>
    <w:rsid w:val="0096155C"/>
    <w:rsid w:val="009633D1"/>
    <w:rsid w:val="0096572C"/>
    <w:rsid w:val="009663FB"/>
    <w:rsid w:val="009707D8"/>
    <w:rsid w:val="00972156"/>
    <w:rsid w:val="00972B7F"/>
    <w:rsid w:val="009748AF"/>
    <w:rsid w:val="00977AF7"/>
    <w:rsid w:val="00981733"/>
    <w:rsid w:val="009819C0"/>
    <w:rsid w:val="009844C0"/>
    <w:rsid w:val="00985C73"/>
    <w:rsid w:val="00985CFE"/>
    <w:rsid w:val="00985D4F"/>
    <w:rsid w:val="00987012"/>
    <w:rsid w:val="0099200F"/>
    <w:rsid w:val="00992181"/>
    <w:rsid w:val="00992553"/>
    <w:rsid w:val="00994955"/>
    <w:rsid w:val="00996ACD"/>
    <w:rsid w:val="009979BF"/>
    <w:rsid w:val="009A10AA"/>
    <w:rsid w:val="009A1D8B"/>
    <w:rsid w:val="009A41D0"/>
    <w:rsid w:val="009A65F4"/>
    <w:rsid w:val="009B07E2"/>
    <w:rsid w:val="009B115E"/>
    <w:rsid w:val="009B2D50"/>
    <w:rsid w:val="009B3980"/>
    <w:rsid w:val="009B7E54"/>
    <w:rsid w:val="009C1611"/>
    <w:rsid w:val="009C234D"/>
    <w:rsid w:val="009C263B"/>
    <w:rsid w:val="009C312F"/>
    <w:rsid w:val="009C4E92"/>
    <w:rsid w:val="009C5680"/>
    <w:rsid w:val="009C67D5"/>
    <w:rsid w:val="009C6815"/>
    <w:rsid w:val="009C6EFE"/>
    <w:rsid w:val="009D13BF"/>
    <w:rsid w:val="009D3334"/>
    <w:rsid w:val="009D3503"/>
    <w:rsid w:val="009D3837"/>
    <w:rsid w:val="009D57DF"/>
    <w:rsid w:val="009D5D64"/>
    <w:rsid w:val="009E1D88"/>
    <w:rsid w:val="009E2DFD"/>
    <w:rsid w:val="009E3EDC"/>
    <w:rsid w:val="009E444C"/>
    <w:rsid w:val="009E4623"/>
    <w:rsid w:val="009E4948"/>
    <w:rsid w:val="009E6ADF"/>
    <w:rsid w:val="009E75D6"/>
    <w:rsid w:val="009F0078"/>
    <w:rsid w:val="009F07AE"/>
    <w:rsid w:val="009F7061"/>
    <w:rsid w:val="00A0118E"/>
    <w:rsid w:val="00A02617"/>
    <w:rsid w:val="00A03F5A"/>
    <w:rsid w:val="00A05C68"/>
    <w:rsid w:val="00A07AF0"/>
    <w:rsid w:val="00A07CCD"/>
    <w:rsid w:val="00A07F23"/>
    <w:rsid w:val="00A106A5"/>
    <w:rsid w:val="00A113FC"/>
    <w:rsid w:val="00A12382"/>
    <w:rsid w:val="00A170F8"/>
    <w:rsid w:val="00A17885"/>
    <w:rsid w:val="00A2084E"/>
    <w:rsid w:val="00A20B03"/>
    <w:rsid w:val="00A25694"/>
    <w:rsid w:val="00A25AC1"/>
    <w:rsid w:val="00A27C8B"/>
    <w:rsid w:val="00A27CD8"/>
    <w:rsid w:val="00A31D93"/>
    <w:rsid w:val="00A3265F"/>
    <w:rsid w:val="00A413F3"/>
    <w:rsid w:val="00A431F2"/>
    <w:rsid w:val="00A50730"/>
    <w:rsid w:val="00A51397"/>
    <w:rsid w:val="00A5239A"/>
    <w:rsid w:val="00A52660"/>
    <w:rsid w:val="00A531DE"/>
    <w:rsid w:val="00A5497A"/>
    <w:rsid w:val="00A54B6E"/>
    <w:rsid w:val="00A561E9"/>
    <w:rsid w:val="00A57BC4"/>
    <w:rsid w:val="00A60F24"/>
    <w:rsid w:val="00A6188C"/>
    <w:rsid w:val="00A63169"/>
    <w:rsid w:val="00A63621"/>
    <w:rsid w:val="00A6575B"/>
    <w:rsid w:val="00A7002D"/>
    <w:rsid w:val="00A70991"/>
    <w:rsid w:val="00A73A94"/>
    <w:rsid w:val="00A746BD"/>
    <w:rsid w:val="00A74C30"/>
    <w:rsid w:val="00A75F22"/>
    <w:rsid w:val="00A76DF1"/>
    <w:rsid w:val="00A7786E"/>
    <w:rsid w:val="00A8203F"/>
    <w:rsid w:val="00A8601D"/>
    <w:rsid w:val="00A87793"/>
    <w:rsid w:val="00A879A0"/>
    <w:rsid w:val="00A94BF8"/>
    <w:rsid w:val="00A9565F"/>
    <w:rsid w:val="00A97AC4"/>
    <w:rsid w:val="00A97F59"/>
    <w:rsid w:val="00AA3030"/>
    <w:rsid w:val="00AA4C2F"/>
    <w:rsid w:val="00AB01FF"/>
    <w:rsid w:val="00AB0257"/>
    <w:rsid w:val="00AB0FC0"/>
    <w:rsid w:val="00AB1FD0"/>
    <w:rsid w:val="00AB4116"/>
    <w:rsid w:val="00AB7E3F"/>
    <w:rsid w:val="00AC14AA"/>
    <w:rsid w:val="00AC18DC"/>
    <w:rsid w:val="00AC3ADA"/>
    <w:rsid w:val="00AC4261"/>
    <w:rsid w:val="00AC57E6"/>
    <w:rsid w:val="00AC5A07"/>
    <w:rsid w:val="00AC7595"/>
    <w:rsid w:val="00AD1CEF"/>
    <w:rsid w:val="00AD21D4"/>
    <w:rsid w:val="00AD3746"/>
    <w:rsid w:val="00AD491D"/>
    <w:rsid w:val="00AD4BB3"/>
    <w:rsid w:val="00AD687F"/>
    <w:rsid w:val="00AD7F2B"/>
    <w:rsid w:val="00AE0B42"/>
    <w:rsid w:val="00AE3EC4"/>
    <w:rsid w:val="00AE46C5"/>
    <w:rsid w:val="00AF142F"/>
    <w:rsid w:val="00AF3E27"/>
    <w:rsid w:val="00AF5DE4"/>
    <w:rsid w:val="00AF70F3"/>
    <w:rsid w:val="00AF7D10"/>
    <w:rsid w:val="00B00D9E"/>
    <w:rsid w:val="00B011B8"/>
    <w:rsid w:val="00B0450D"/>
    <w:rsid w:val="00B053A3"/>
    <w:rsid w:val="00B109E2"/>
    <w:rsid w:val="00B12014"/>
    <w:rsid w:val="00B14C1D"/>
    <w:rsid w:val="00B14F03"/>
    <w:rsid w:val="00B162F7"/>
    <w:rsid w:val="00B16688"/>
    <w:rsid w:val="00B16EFD"/>
    <w:rsid w:val="00B1768B"/>
    <w:rsid w:val="00B17B93"/>
    <w:rsid w:val="00B17DBA"/>
    <w:rsid w:val="00B2105D"/>
    <w:rsid w:val="00B210B6"/>
    <w:rsid w:val="00B212B9"/>
    <w:rsid w:val="00B2196E"/>
    <w:rsid w:val="00B21CE6"/>
    <w:rsid w:val="00B229CA"/>
    <w:rsid w:val="00B246A4"/>
    <w:rsid w:val="00B25674"/>
    <w:rsid w:val="00B26B51"/>
    <w:rsid w:val="00B27421"/>
    <w:rsid w:val="00B34A31"/>
    <w:rsid w:val="00B37D03"/>
    <w:rsid w:val="00B40513"/>
    <w:rsid w:val="00B41083"/>
    <w:rsid w:val="00B417E1"/>
    <w:rsid w:val="00B454EC"/>
    <w:rsid w:val="00B51490"/>
    <w:rsid w:val="00B55D64"/>
    <w:rsid w:val="00B61B50"/>
    <w:rsid w:val="00B61E03"/>
    <w:rsid w:val="00B61FF1"/>
    <w:rsid w:val="00B6266E"/>
    <w:rsid w:val="00B662A6"/>
    <w:rsid w:val="00B6736C"/>
    <w:rsid w:val="00B67D6E"/>
    <w:rsid w:val="00B73758"/>
    <w:rsid w:val="00B752D3"/>
    <w:rsid w:val="00B76183"/>
    <w:rsid w:val="00B77556"/>
    <w:rsid w:val="00B7777A"/>
    <w:rsid w:val="00B80063"/>
    <w:rsid w:val="00B80EE4"/>
    <w:rsid w:val="00B82080"/>
    <w:rsid w:val="00B8257A"/>
    <w:rsid w:val="00B82A59"/>
    <w:rsid w:val="00B84BCD"/>
    <w:rsid w:val="00B8703E"/>
    <w:rsid w:val="00B9100B"/>
    <w:rsid w:val="00B942B3"/>
    <w:rsid w:val="00B94339"/>
    <w:rsid w:val="00B9452E"/>
    <w:rsid w:val="00B95AC1"/>
    <w:rsid w:val="00B96961"/>
    <w:rsid w:val="00BA0884"/>
    <w:rsid w:val="00BA1AB8"/>
    <w:rsid w:val="00BA1C6B"/>
    <w:rsid w:val="00BA5D46"/>
    <w:rsid w:val="00BA5D9A"/>
    <w:rsid w:val="00BB061B"/>
    <w:rsid w:val="00BB09B4"/>
    <w:rsid w:val="00BB0DAD"/>
    <w:rsid w:val="00BB1427"/>
    <w:rsid w:val="00BB153C"/>
    <w:rsid w:val="00BB1F95"/>
    <w:rsid w:val="00BB2440"/>
    <w:rsid w:val="00BB2B39"/>
    <w:rsid w:val="00BB345F"/>
    <w:rsid w:val="00BB45C4"/>
    <w:rsid w:val="00BB5EA5"/>
    <w:rsid w:val="00BB6008"/>
    <w:rsid w:val="00BB6057"/>
    <w:rsid w:val="00BC0E32"/>
    <w:rsid w:val="00BC1286"/>
    <w:rsid w:val="00BC40F6"/>
    <w:rsid w:val="00BC5F14"/>
    <w:rsid w:val="00BC7CC4"/>
    <w:rsid w:val="00BD1502"/>
    <w:rsid w:val="00BD1A8A"/>
    <w:rsid w:val="00BD5D1E"/>
    <w:rsid w:val="00BD5F1A"/>
    <w:rsid w:val="00BE6866"/>
    <w:rsid w:val="00BE7B0A"/>
    <w:rsid w:val="00BF10D7"/>
    <w:rsid w:val="00BF147E"/>
    <w:rsid w:val="00C00023"/>
    <w:rsid w:val="00C0207B"/>
    <w:rsid w:val="00C027D7"/>
    <w:rsid w:val="00C0325F"/>
    <w:rsid w:val="00C04BBF"/>
    <w:rsid w:val="00C074D6"/>
    <w:rsid w:val="00C1038C"/>
    <w:rsid w:val="00C10545"/>
    <w:rsid w:val="00C11431"/>
    <w:rsid w:val="00C14B83"/>
    <w:rsid w:val="00C15348"/>
    <w:rsid w:val="00C20278"/>
    <w:rsid w:val="00C212CA"/>
    <w:rsid w:val="00C21C4A"/>
    <w:rsid w:val="00C21DF5"/>
    <w:rsid w:val="00C23364"/>
    <w:rsid w:val="00C23CEE"/>
    <w:rsid w:val="00C240FC"/>
    <w:rsid w:val="00C24318"/>
    <w:rsid w:val="00C24D0B"/>
    <w:rsid w:val="00C25B3F"/>
    <w:rsid w:val="00C26509"/>
    <w:rsid w:val="00C272A6"/>
    <w:rsid w:val="00C2765A"/>
    <w:rsid w:val="00C35615"/>
    <w:rsid w:val="00C37C8C"/>
    <w:rsid w:val="00C41B76"/>
    <w:rsid w:val="00C43AF2"/>
    <w:rsid w:val="00C452F6"/>
    <w:rsid w:val="00C457E8"/>
    <w:rsid w:val="00C46AA4"/>
    <w:rsid w:val="00C47AFD"/>
    <w:rsid w:val="00C51139"/>
    <w:rsid w:val="00C53370"/>
    <w:rsid w:val="00C54D7F"/>
    <w:rsid w:val="00C563E0"/>
    <w:rsid w:val="00C56F33"/>
    <w:rsid w:val="00C56F64"/>
    <w:rsid w:val="00C57511"/>
    <w:rsid w:val="00C57D25"/>
    <w:rsid w:val="00C61257"/>
    <w:rsid w:val="00C622B6"/>
    <w:rsid w:val="00C634C7"/>
    <w:rsid w:val="00C63AF0"/>
    <w:rsid w:val="00C647FE"/>
    <w:rsid w:val="00C663B0"/>
    <w:rsid w:val="00C67145"/>
    <w:rsid w:val="00C67810"/>
    <w:rsid w:val="00C71E41"/>
    <w:rsid w:val="00C722C7"/>
    <w:rsid w:val="00C72C9A"/>
    <w:rsid w:val="00C74C75"/>
    <w:rsid w:val="00C76446"/>
    <w:rsid w:val="00C801C4"/>
    <w:rsid w:val="00C8077E"/>
    <w:rsid w:val="00C8281A"/>
    <w:rsid w:val="00C82CE7"/>
    <w:rsid w:val="00C830F6"/>
    <w:rsid w:val="00C83472"/>
    <w:rsid w:val="00C864BD"/>
    <w:rsid w:val="00C86FDC"/>
    <w:rsid w:val="00C9048B"/>
    <w:rsid w:val="00C91123"/>
    <w:rsid w:val="00C91E6C"/>
    <w:rsid w:val="00C96613"/>
    <w:rsid w:val="00C97717"/>
    <w:rsid w:val="00CA0268"/>
    <w:rsid w:val="00CA060D"/>
    <w:rsid w:val="00CA75B9"/>
    <w:rsid w:val="00CA764E"/>
    <w:rsid w:val="00CA79D4"/>
    <w:rsid w:val="00CB136D"/>
    <w:rsid w:val="00CB195E"/>
    <w:rsid w:val="00CB739E"/>
    <w:rsid w:val="00CB7ACC"/>
    <w:rsid w:val="00CC21D7"/>
    <w:rsid w:val="00CC320E"/>
    <w:rsid w:val="00CC4115"/>
    <w:rsid w:val="00CC4B76"/>
    <w:rsid w:val="00CC6BA0"/>
    <w:rsid w:val="00CD0BE7"/>
    <w:rsid w:val="00CD2610"/>
    <w:rsid w:val="00CD28B7"/>
    <w:rsid w:val="00CD28F1"/>
    <w:rsid w:val="00CD2B52"/>
    <w:rsid w:val="00CD4375"/>
    <w:rsid w:val="00CD7A43"/>
    <w:rsid w:val="00CE3CC9"/>
    <w:rsid w:val="00CE403F"/>
    <w:rsid w:val="00CE4DCA"/>
    <w:rsid w:val="00CF1091"/>
    <w:rsid w:val="00CF3366"/>
    <w:rsid w:val="00CF3832"/>
    <w:rsid w:val="00CF4868"/>
    <w:rsid w:val="00CF4873"/>
    <w:rsid w:val="00CF5BB7"/>
    <w:rsid w:val="00CF6E20"/>
    <w:rsid w:val="00D009A9"/>
    <w:rsid w:val="00D00C49"/>
    <w:rsid w:val="00D00E5B"/>
    <w:rsid w:val="00D014F8"/>
    <w:rsid w:val="00D015DE"/>
    <w:rsid w:val="00D02166"/>
    <w:rsid w:val="00D056CA"/>
    <w:rsid w:val="00D06384"/>
    <w:rsid w:val="00D078D0"/>
    <w:rsid w:val="00D07DC9"/>
    <w:rsid w:val="00D104F8"/>
    <w:rsid w:val="00D132FA"/>
    <w:rsid w:val="00D15659"/>
    <w:rsid w:val="00D15C57"/>
    <w:rsid w:val="00D15DE1"/>
    <w:rsid w:val="00D1606E"/>
    <w:rsid w:val="00D17746"/>
    <w:rsid w:val="00D17BFD"/>
    <w:rsid w:val="00D20967"/>
    <w:rsid w:val="00D21450"/>
    <w:rsid w:val="00D21C2C"/>
    <w:rsid w:val="00D233FC"/>
    <w:rsid w:val="00D24F12"/>
    <w:rsid w:val="00D26404"/>
    <w:rsid w:val="00D270EE"/>
    <w:rsid w:val="00D310A9"/>
    <w:rsid w:val="00D329A6"/>
    <w:rsid w:val="00D32AB1"/>
    <w:rsid w:val="00D3340C"/>
    <w:rsid w:val="00D34439"/>
    <w:rsid w:val="00D359B2"/>
    <w:rsid w:val="00D3762A"/>
    <w:rsid w:val="00D4123D"/>
    <w:rsid w:val="00D413B0"/>
    <w:rsid w:val="00D46A2D"/>
    <w:rsid w:val="00D51B1B"/>
    <w:rsid w:val="00D5365D"/>
    <w:rsid w:val="00D62133"/>
    <w:rsid w:val="00D62862"/>
    <w:rsid w:val="00D63B5B"/>
    <w:rsid w:val="00D70A64"/>
    <w:rsid w:val="00D71C65"/>
    <w:rsid w:val="00D72E06"/>
    <w:rsid w:val="00D74A24"/>
    <w:rsid w:val="00D771EE"/>
    <w:rsid w:val="00D801D7"/>
    <w:rsid w:val="00D8095C"/>
    <w:rsid w:val="00D80C16"/>
    <w:rsid w:val="00D81078"/>
    <w:rsid w:val="00D82272"/>
    <w:rsid w:val="00D82BD8"/>
    <w:rsid w:val="00D836C2"/>
    <w:rsid w:val="00D83E58"/>
    <w:rsid w:val="00D84496"/>
    <w:rsid w:val="00D84777"/>
    <w:rsid w:val="00D85DE8"/>
    <w:rsid w:val="00D8616D"/>
    <w:rsid w:val="00D86477"/>
    <w:rsid w:val="00D871C3"/>
    <w:rsid w:val="00D91126"/>
    <w:rsid w:val="00D9261A"/>
    <w:rsid w:val="00DA252E"/>
    <w:rsid w:val="00DA452A"/>
    <w:rsid w:val="00DA5F48"/>
    <w:rsid w:val="00DA6DDD"/>
    <w:rsid w:val="00DB4D9F"/>
    <w:rsid w:val="00DB5B99"/>
    <w:rsid w:val="00DB6196"/>
    <w:rsid w:val="00DB6FD4"/>
    <w:rsid w:val="00DC075E"/>
    <w:rsid w:val="00DC170F"/>
    <w:rsid w:val="00DC1BA0"/>
    <w:rsid w:val="00DC2B29"/>
    <w:rsid w:val="00DC2CD7"/>
    <w:rsid w:val="00DC3EDD"/>
    <w:rsid w:val="00DC4144"/>
    <w:rsid w:val="00DC65D0"/>
    <w:rsid w:val="00DC7575"/>
    <w:rsid w:val="00DD096E"/>
    <w:rsid w:val="00DD0B80"/>
    <w:rsid w:val="00DD355F"/>
    <w:rsid w:val="00DD3D1F"/>
    <w:rsid w:val="00DD60D0"/>
    <w:rsid w:val="00DD7D57"/>
    <w:rsid w:val="00DE0B39"/>
    <w:rsid w:val="00DE2E32"/>
    <w:rsid w:val="00DE3E12"/>
    <w:rsid w:val="00DE460D"/>
    <w:rsid w:val="00DE4F16"/>
    <w:rsid w:val="00DE71DA"/>
    <w:rsid w:val="00DE7395"/>
    <w:rsid w:val="00DE7EA8"/>
    <w:rsid w:val="00DF06AC"/>
    <w:rsid w:val="00DF13AC"/>
    <w:rsid w:val="00DF1DC6"/>
    <w:rsid w:val="00DF23E5"/>
    <w:rsid w:val="00DF2BFB"/>
    <w:rsid w:val="00DF50C6"/>
    <w:rsid w:val="00DF7E31"/>
    <w:rsid w:val="00E003FE"/>
    <w:rsid w:val="00E01824"/>
    <w:rsid w:val="00E02D22"/>
    <w:rsid w:val="00E03534"/>
    <w:rsid w:val="00E03CC8"/>
    <w:rsid w:val="00E0497F"/>
    <w:rsid w:val="00E05DCD"/>
    <w:rsid w:val="00E1044C"/>
    <w:rsid w:val="00E111F0"/>
    <w:rsid w:val="00E11542"/>
    <w:rsid w:val="00E126BB"/>
    <w:rsid w:val="00E12D90"/>
    <w:rsid w:val="00E15837"/>
    <w:rsid w:val="00E2112F"/>
    <w:rsid w:val="00E226DF"/>
    <w:rsid w:val="00E22F07"/>
    <w:rsid w:val="00E23EC1"/>
    <w:rsid w:val="00E24043"/>
    <w:rsid w:val="00E2426D"/>
    <w:rsid w:val="00E24871"/>
    <w:rsid w:val="00E25E7C"/>
    <w:rsid w:val="00E3292C"/>
    <w:rsid w:val="00E32EC8"/>
    <w:rsid w:val="00E33794"/>
    <w:rsid w:val="00E3599E"/>
    <w:rsid w:val="00E36BC5"/>
    <w:rsid w:val="00E37FF3"/>
    <w:rsid w:val="00E40497"/>
    <w:rsid w:val="00E41AEA"/>
    <w:rsid w:val="00E46AF5"/>
    <w:rsid w:val="00E4723D"/>
    <w:rsid w:val="00E5014B"/>
    <w:rsid w:val="00E52A3F"/>
    <w:rsid w:val="00E52A74"/>
    <w:rsid w:val="00E5655A"/>
    <w:rsid w:val="00E56A97"/>
    <w:rsid w:val="00E56EA0"/>
    <w:rsid w:val="00E576ED"/>
    <w:rsid w:val="00E613C4"/>
    <w:rsid w:val="00E61A9D"/>
    <w:rsid w:val="00E64664"/>
    <w:rsid w:val="00E64ED5"/>
    <w:rsid w:val="00E64FCF"/>
    <w:rsid w:val="00E6779A"/>
    <w:rsid w:val="00E67A68"/>
    <w:rsid w:val="00E71699"/>
    <w:rsid w:val="00E7206E"/>
    <w:rsid w:val="00E74712"/>
    <w:rsid w:val="00E74AC5"/>
    <w:rsid w:val="00E7534E"/>
    <w:rsid w:val="00E76FB2"/>
    <w:rsid w:val="00E7726D"/>
    <w:rsid w:val="00E80301"/>
    <w:rsid w:val="00E84713"/>
    <w:rsid w:val="00E86D23"/>
    <w:rsid w:val="00E86F4B"/>
    <w:rsid w:val="00E87354"/>
    <w:rsid w:val="00E87E1A"/>
    <w:rsid w:val="00E93132"/>
    <w:rsid w:val="00E93DE5"/>
    <w:rsid w:val="00E946B2"/>
    <w:rsid w:val="00E9474F"/>
    <w:rsid w:val="00E952E6"/>
    <w:rsid w:val="00EA0349"/>
    <w:rsid w:val="00EA1962"/>
    <w:rsid w:val="00EA3347"/>
    <w:rsid w:val="00EA5134"/>
    <w:rsid w:val="00EA5CD1"/>
    <w:rsid w:val="00EA637B"/>
    <w:rsid w:val="00EA6AB9"/>
    <w:rsid w:val="00EB4DCC"/>
    <w:rsid w:val="00EB6C05"/>
    <w:rsid w:val="00EB6D35"/>
    <w:rsid w:val="00EC072A"/>
    <w:rsid w:val="00EC0B54"/>
    <w:rsid w:val="00EC17C5"/>
    <w:rsid w:val="00EC3B38"/>
    <w:rsid w:val="00EC45D8"/>
    <w:rsid w:val="00EC52E8"/>
    <w:rsid w:val="00ED1216"/>
    <w:rsid w:val="00ED13FC"/>
    <w:rsid w:val="00ED1401"/>
    <w:rsid w:val="00ED1F5C"/>
    <w:rsid w:val="00ED1FFA"/>
    <w:rsid w:val="00ED379A"/>
    <w:rsid w:val="00ED5679"/>
    <w:rsid w:val="00ED6EF2"/>
    <w:rsid w:val="00EE3557"/>
    <w:rsid w:val="00EF008D"/>
    <w:rsid w:val="00EF03BF"/>
    <w:rsid w:val="00EF6289"/>
    <w:rsid w:val="00EF63D8"/>
    <w:rsid w:val="00F0190D"/>
    <w:rsid w:val="00F0220E"/>
    <w:rsid w:val="00F03733"/>
    <w:rsid w:val="00F05396"/>
    <w:rsid w:val="00F05D08"/>
    <w:rsid w:val="00F05FAF"/>
    <w:rsid w:val="00F10294"/>
    <w:rsid w:val="00F107B7"/>
    <w:rsid w:val="00F113F6"/>
    <w:rsid w:val="00F119CF"/>
    <w:rsid w:val="00F11E7A"/>
    <w:rsid w:val="00F12085"/>
    <w:rsid w:val="00F12630"/>
    <w:rsid w:val="00F12DD7"/>
    <w:rsid w:val="00F132E3"/>
    <w:rsid w:val="00F14AF2"/>
    <w:rsid w:val="00F15EA7"/>
    <w:rsid w:val="00F16219"/>
    <w:rsid w:val="00F17779"/>
    <w:rsid w:val="00F2016E"/>
    <w:rsid w:val="00F21C9C"/>
    <w:rsid w:val="00F225E5"/>
    <w:rsid w:val="00F25B4F"/>
    <w:rsid w:val="00F27E3B"/>
    <w:rsid w:val="00F30AF0"/>
    <w:rsid w:val="00F31CAC"/>
    <w:rsid w:val="00F3447D"/>
    <w:rsid w:val="00F351AB"/>
    <w:rsid w:val="00F358C8"/>
    <w:rsid w:val="00F35B98"/>
    <w:rsid w:val="00F36460"/>
    <w:rsid w:val="00F36627"/>
    <w:rsid w:val="00F372CE"/>
    <w:rsid w:val="00F41B80"/>
    <w:rsid w:val="00F4532D"/>
    <w:rsid w:val="00F466DF"/>
    <w:rsid w:val="00F4709E"/>
    <w:rsid w:val="00F478C3"/>
    <w:rsid w:val="00F47DA1"/>
    <w:rsid w:val="00F5144C"/>
    <w:rsid w:val="00F5149D"/>
    <w:rsid w:val="00F53B17"/>
    <w:rsid w:val="00F55AD3"/>
    <w:rsid w:val="00F570C7"/>
    <w:rsid w:val="00F57CC9"/>
    <w:rsid w:val="00F60177"/>
    <w:rsid w:val="00F60B26"/>
    <w:rsid w:val="00F61377"/>
    <w:rsid w:val="00F64475"/>
    <w:rsid w:val="00F64546"/>
    <w:rsid w:val="00F64631"/>
    <w:rsid w:val="00F64B8B"/>
    <w:rsid w:val="00F71183"/>
    <w:rsid w:val="00F72EF7"/>
    <w:rsid w:val="00F739B1"/>
    <w:rsid w:val="00F73B16"/>
    <w:rsid w:val="00F75591"/>
    <w:rsid w:val="00F75D5A"/>
    <w:rsid w:val="00F76D0B"/>
    <w:rsid w:val="00F81F4E"/>
    <w:rsid w:val="00F82563"/>
    <w:rsid w:val="00F8290C"/>
    <w:rsid w:val="00F82915"/>
    <w:rsid w:val="00F84C0B"/>
    <w:rsid w:val="00F87A71"/>
    <w:rsid w:val="00F917D0"/>
    <w:rsid w:val="00F919EC"/>
    <w:rsid w:val="00F943EF"/>
    <w:rsid w:val="00F9679E"/>
    <w:rsid w:val="00F9736B"/>
    <w:rsid w:val="00F97EC7"/>
    <w:rsid w:val="00FA1786"/>
    <w:rsid w:val="00FA33E6"/>
    <w:rsid w:val="00FA5DC8"/>
    <w:rsid w:val="00FB0453"/>
    <w:rsid w:val="00FB1615"/>
    <w:rsid w:val="00FB1828"/>
    <w:rsid w:val="00FB4512"/>
    <w:rsid w:val="00FB523D"/>
    <w:rsid w:val="00FC149C"/>
    <w:rsid w:val="00FC1B44"/>
    <w:rsid w:val="00FC6538"/>
    <w:rsid w:val="00FC6CFC"/>
    <w:rsid w:val="00FC78C9"/>
    <w:rsid w:val="00FC7A30"/>
    <w:rsid w:val="00FD15C7"/>
    <w:rsid w:val="00FD1DA8"/>
    <w:rsid w:val="00FD1FCE"/>
    <w:rsid w:val="00FD4C53"/>
    <w:rsid w:val="00FE07A6"/>
    <w:rsid w:val="00FE202C"/>
    <w:rsid w:val="00FE51C8"/>
    <w:rsid w:val="00FE64E5"/>
    <w:rsid w:val="00FF2EAF"/>
    <w:rsid w:val="00FF7116"/>
    <w:rsid w:val="00FF79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73FF"/>
  </w:style>
  <w:style w:type="paragraph" w:styleId="1">
    <w:name w:val="heading 1"/>
    <w:basedOn w:val="a"/>
    <w:next w:val="a"/>
    <w:link w:val="1Char"/>
    <w:uiPriority w:val="9"/>
    <w:qFormat/>
    <w:rsid w:val="006E73FF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6E73FF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6E73FF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6E73FF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6E73FF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6E73FF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6E73FF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6E73FF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6E73FF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6E73F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Char">
    <w:name w:val="标题 2 Char"/>
    <w:basedOn w:val="a0"/>
    <w:link w:val="2"/>
    <w:uiPriority w:val="9"/>
    <w:semiHidden/>
    <w:rsid w:val="006E73FF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Char">
    <w:name w:val="标题 3 Char"/>
    <w:basedOn w:val="a0"/>
    <w:link w:val="3"/>
    <w:uiPriority w:val="9"/>
    <w:rsid w:val="006E73FF"/>
    <w:rPr>
      <w:rFonts w:asciiTheme="majorHAnsi" w:eastAsiaTheme="majorEastAsia" w:hAnsiTheme="majorHAnsi" w:cstheme="majorBidi"/>
      <w:b/>
      <w:bCs/>
    </w:rPr>
  </w:style>
  <w:style w:type="character" w:customStyle="1" w:styleId="4Char">
    <w:name w:val="标题 4 Char"/>
    <w:basedOn w:val="a0"/>
    <w:link w:val="4"/>
    <w:uiPriority w:val="9"/>
    <w:semiHidden/>
    <w:rsid w:val="006E73FF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Char">
    <w:name w:val="标题 5 Char"/>
    <w:basedOn w:val="a0"/>
    <w:link w:val="5"/>
    <w:uiPriority w:val="9"/>
    <w:semiHidden/>
    <w:rsid w:val="006E73FF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Char">
    <w:name w:val="标题 6 Char"/>
    <w:basedOn w:val="a0"/>
    <w:link w:val="6"/>
    <w:uiPriority w:val="9"/>
    <w:semiHidden/>
    <w:rsid w:val="006E73FF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Char">
    <w:name w:val="标题 7 Char"/>
    <w:basedOn w:val="a0"/>
    <w:link w:val="7"/>
    <w:uiPriority w:val="9"/>
    <w:semiHidden/>
    <w:rsid w:val="006E73FF"/>
    <w:rPr>
      <w:rFonts w:asciiTheme="majorHAnsi" w:eastAsiaTheme="majorEastAsia" w:hAnsiTheme="majorHAnsi" w:cstheme="majorBidi"/>
      <w:i/>
      <w:iCs/>
    </w:rPr>
  </w:style>
  <w:style w:type="character" w:customStyle="1" w:styleId="8Char">
    <w:name w:val="标题 8 Char"/>
    <w:basedOn w:val="a0"/>
    <w:link w:val="8"/>
    <w:uiPriority w:val="9"/>
    <w:semiHidden/>
    <w:rsid w:val="006E73FF"/>
    <w:rPr>
      <w:rFonts w:asciiTheme="majorHAnsi" w:eastAsiaTheme="majorEastAsia" w:hAnsiTheme="majorHAnsi" w:cstheme="majorBidi"/>
      <w:sz w:val="20"/>
      <w:szCs w:val="20"/>
    </w:rPr>
  </w:style>
  <w:style w:type="character" w:customStyle="1" w:styleId="9Char">
    <w:name w:val="标题 9 Char"/>
    <w:basedOn w:val="a0"/>
    <w:link w:val="9"/>
    <w:uiPriority w:val="9"/>
    <w:semiHidden/>
    <w:rsid w:val="006E73FF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3">
    <w:name w:val="Title"/>
    <w:basedOn w:val="a"/>
    <w:next w:val="a"/>
    <w:link w:val="Char"/>
    <w:uiPriority w:val="10"/>
    <w:qFormat/>
    <w:rsid w:val="006E73FF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Char">
    <w:name w:val="标题 Char"/>
    <w:basedOn w:val="a0"/>
    <w:link w:val="a3"/>
    <w:uiPriority w:val="10"/>
    <w:rsid w:val="006E73FF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4">
    <w:name w:val="Subtitle"/>
    <w:basedOn w:val="a"/>
    <w:next w:val="a"/>
    <w:link w:val="Char0"/>
    <w:uiPriority w:val="11"/>
    <w:qFormat/>
    <w:rsid w:val="006E73FF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Char0">
    <w:name w:val="副标题 Char"/>
    <w:basedOn w:val="a0"/>
    <w:link w:val="a4"/>
    <w:uiPriority w:val="11"/>
    <w:rsid w:val="006E73FF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5">
    <w:name w:val="Strong"/>
    <w:uiPriority w:val="22"/>
    <w:qFormat/>
    <w:rsid w:val="006E73FF"/>
    <w:rPr>
      <w:b/>
      <w:bCs/>
    </w:rPr>
  </w:style>
  <w:style w:type="character" w:styleId="a6">
    <w:name w:val="Emphasis"/>
    <w:uiPriority w:val="20"/>
    <w:qFormat/>
    <w:rsid w:val="006E73FF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7">
    <w:name w:val="No Spacing"/>
    <w:basedOn w:val="a"/>
    <w:uiPriority w:val="1"/>
    <w:qFormat/>
    <w:rsid w:val="006E73FF"/>
    <w:pPr>
      <w:spacing w:after="0" w:line="240" w:lineRule="auto"/>
    </w:pPr>
  </w:style>
  <w:style w:type="paragraph" w:styleId="a8">
    <w:name w:val="List Paragraph"/>
    <w:basedOn w:val="a"/>
    <w:uiPriority w:val="34"/>
    <w:qFormat/>
    <w:rsid w:val="006E73FF"/>
    <w:pPr>
      <w:ind w:left="720"/>
      <w:contextualSpacing/>
    </w:pPr>
  </w:style>
  <w:style w:type="paragraph" w:styleId="a9">
    <w:name w:val="Quote"/>
    <w:basedOn w:val="a"/>
    <w:next w:val="a"/>
    <w:link w:val="Char1"/>
    <w:uiPriority w:val="29"/>
    <w:qFormat/>
    <w:rsid w:val="006E73FF"/>
    <w:pPr>
      <w:spacing w:before="200" w:after="0"/>
      <w:ind w:left="360" w:right="360"/>
    </w:pPr>
    <w:rPr>
      <w:i/>
      <w:iCs/>
    </w:rPr>
  </w:style>
  <w:style w:type="character" w:customStyle="1" w:styleId="Char1">
    <w:name w:val="引用 Char"/>
    <w:basedOn w:val="a0"/>
    <w:link w:val="a9"/>
    <w:uiPriority w:val="29"/>
    <w:rsid w:val="006E73FF"/>
    <w:rPr>
      <w:i/>
      <w:iCs/>
    </w:rPr>
  </w:style>
  <w:style w:type="paragraph" w:styleId="aa">
    <w:name w:val="Intense Quote"/>
    <w:basedOn w:val="a"/>
    <w:next w:val="a"/>
    <w:link w:val="Char2"/>
    <w:uiPriority w:val="30"/>
    <w:qFormat/>
    <w:rsid w:val="006E73FF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Char2">
    <w:name w:val="明显引用 Char"/>
    <w:basedOn w:val="a0"/>
    <w:link w:val="aa"/>
    <w:uiPriority w:val="30"/>
    <w:rsid w:val="006E73FF"/>
    <w:rPr>
      <w:b/>
      <w:bCs/>
      <w:i/>
      <w:iCs/>
    </w:rPr>
  </w:style>
  <w:style w:type="character" w:styleId="ab">
    <w:name w:val="Subtle Emphasis"/>
    <w:uiPriority w:val="19"/>
    <w:qFormat/>
    <w:rsid w:val="006E73FF"/>
    <w:rPr>
      <w:i/>
      <w:iCs/>
    </w:rPr>
  </w:style>
  <w:style w:type="character" w:styleId="ac">
    <w:name w:val="Intense Emphasis"/>
    <w:uiPriority w:val="21"/>
    <w:qFormat/>
    <w:rsid w:val="006E73FF"/>
    <w:rPr>
      <w:b/>
      <w:bCs/>
    </w:rPr>
  </w:style>
  <w:style w:type="character" w:styleId="ad">
    <w:name w:val="Subtle Reference"/>
    <w:uiPriority w:val="31"/>
    <w:qFormat/>
    <w:rsid w:val="006E73FF"/>
    <w:rPr>
      <w:smallCaps/>
    </w:rPr>
  </w:style>
  <w:style w:type="character" w:styleId="ae">
    <w:name w:val="Intense Reference"/>
    <w:uiPriority w:val="32"/>
    <w:qFormat/>
    <w:rsid w:val="006E73FF"/>
    <w:rPr>
      <w:smallCaps/>
      <w:spacing w:val="5"/>
      <w:u w:val="single"/>
    </w:rPr>
  </w:style>
  <w:style w:type="character" w:styleId="af">
    <w:name w:val="Book Title"/>
    <w:uiPriority w:val="33"/>
    <w:qFormat/>
    <w:rsid w:val="006E73FF"/>
    <w:rPr>
      <w:i/>
      <w:i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6E73FF"/>
    <w:pPr>
      <w:outlineLvl w:val="9"/>
    </w:pPr>
  </w:style>
  <w:style w:type="paragraph" w:styleId="af0">
    <w:name w:val="header"/>
    <w:basedOn w:val="a"/>
    <w:link w:val="Char3"/>
    <w:uiPriority w:val="99"/>
    <w:semiHidden/>
    <w:unhideWhenUsed/>
    <w:rsid w:val="00D17B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f0"/>
    <w:uiPriority w:val="99"/>
    <w:semiHidden/>
    <w:rsid w:val="00D17BFD"/>
    <w:rPr>
      <w:sz w:val="18"/>
      <w:szCs w:val="18"/>
    </w:rPr>
  </w:style>
  <w:style w:type="paragraph" w:styleId="af1">
    <w:name w:val="footer"/>
    <w:basedOn w:val="a"/>
    <w:link w:val="Char4"/>
    <w:uiPriority w:val="99"/>
    <w:semiHidden/>
    <w:unhideWhenUsed/>
    <w:rsid w:val="00D17BFD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4">
    <w:name w:val="页脚 Char"/>
    <w:basedOn w:val="a0"/>
    <w:link w:val="af1"/>
    <w:uiPriority w:val="99"/>
    <w:semiHidden/>
    <w:rsid w:val="00D17BFD"/>
    <w:rPr>
      <w:sz w:val="18"/>
      <w:szCs w:val="18"/>
    </w:rPr>
  </w:style>
  <w:style w:type="paragraph" w:styleId="af2">
    <w:name w:val="Balloon Text"/>
    <w:basedOn w:val="a"/>
    <w:link w:val="Char5"/>
    <w:uiPriority w:val="99"/>
    <w:semiHidden/>
    <w:unhideWhenUsed/>
    <w:rsid w:val="00D17BFD"/>
    <w:pPr>
      <w:spacing w:after="0" w:line="240" w:lineRule="auto"/>
    </w:pPr>
    <w:rPr>
      <w:sz w:val="18"/>
      <w:szCs w:val="18"/>
    </w:rPr>
  </w:style>
  <w:style w:type="character" w:customStyle="1" w:styleId="Char5">
    <w:name w:val="批注框文本 Char"/>
    <w:basedOn w:val="a0"/>
    <w:link w:val="af2"/>
    <w:uiPriority w:val="99"/>
    <w:semiHidden/>
    <w:rsid w:val="00D17BF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4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1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1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6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40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35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2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20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0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7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07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26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4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9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00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1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7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4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88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1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826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9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19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48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83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5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9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3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6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33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5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3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07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9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46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03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1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47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43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0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3.emf"/><Relationship Id="rId26" Type="http://schemas.openxmlformats.org/officeDocument/2006/relationships/image" Target="media/image21.wmf"/><Relationship Id="rId39" Type="http://schemas.openxmlformats.org/officeDocument/2006/relationships/image" Target="media/image34.emf"/><Relationship Id="rId21" Type="http://schemas.openxmlformats.org/officeDocument/2006/relationships/image" Target="media/image16.jpeg"/><Relationship Id="rId34" Type="http://schemas.openxmlformats.org/officeDocument/2006/relationships/image" Target="media/image29.emf"/><Relationship Id="rId42" Type="http://schemas.openxmlformats.org/officeDocument/2006/relationships/image" Target="media/image37.emf"/><Relationship Id="rId47" Type="http://schemas.openxmlformats.org/officeDocument/2006/relationships/image" Target="media/image42.emf"/><Relationship Id="rId50" Type="http://schemas.openxmlformats.org/officeDocument/2006/relationships/image" Target="media/image45.emf"/><Relationship Id="rId55" Type="http://schemas.openxmlformats.org/officeDocument/2006/relationships/image" Target="media/image50.emf"/><Relationship Id="rId63" Type="http://schemas.openxmlformats.org/officeDocument/2006/relationships/image" Target="media/image57.emf"/><Relationship Id="rId68" Type="http://schemas.openxmlformats.org/officeDocument/2006/relationships/image" Target="media/image62.wmf"/><Relationship Id="rId76" Type="http://schemas.openxmlformats.org/officeDocument/2006/relationships/oleObject" Target="embeddings/oleObject5.bin"/><Relationship Id="rId7" Type="http://schemas.openxmlformats.org/officeDocument/2006/relationships/image" Target="media/image2.png"/><Relationship Id="rId71" Type="http://schemas.openxmlformats.org/officeDocument/2006/relationships/image" Target="media/image64.emf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29" Type="http://schemas.openxmlformats.org/officeDocument/2006/relationships/image" Target="media/image24.emf"/><Relationship Id="rId11" Type="http://schemas.openxmlformats.org/officeDocument/2006/relationships/image" Target="media/image6.png"/><Relationship Id="rId24" Type="http://schemas.openxmlformats.org/officeDocument/2006/relationships/image" Target="media/image19.jpeg"/><Relationship Id="rId32" Type="http://schemas.openxmlformats.org/officeDocument/2006/relationships/image" Target="media/image27.emf"/><Relationship Id="rId37" Type="http://schemas.openxmlformats.org/officeDocument/2006/relationships/image" Target="media/image32.emf"/><Relationship Id="rId40" Type="http://schemas.openxmlformats.org/officeDocument/2006/relationships/image" Target="media/image35.emf"/><Relationship Id="rId45" Type="http://schemas.openxmlformats.org/officeDocument/2006/relationships/image" Target="media/image40.emf"/><Relationship Id="rId53" Type="http://schemas.openxmlformats.org/officeDocument/2006/relationships/image" Target="media/image48.emf"/><Relationship Id="rId58" Type="http://schemas.openxmlformats.org/officeDocument/2006/relationships/image" Target="media/image53.emf"/><Relationship Id="rId66" Type="http://schemas.openxmlformats.org/officeDocument/2006/relationships/image" Target="media/image60.emf"/><Relationship Id="rId74" Type="http://schemas.openxmlformats.org/officeDocument/2006/relationships/oleObject" Target="embeddings/oleObject4.bin"/><Relationship Id="rId79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55.emf"/><Relationship Id="rId10" Type="http://schemas.openxmlformats.org/officeDocument/2006/relationships/image" Target="media/image5.png"/><Relationship Id="rId19" Type="http://schemas.openxmlformats.org/officeDocument/2006/relationships/image" Target="media/image14.emf"/><Relationship Id="rId31" Type="http://schemas.openxmlformats.org/officeDocument/2006/relationships/image" Target="media/image26.emf"/><Relationship Id="rId44" Type="http://schemas.openxmlformats.org/officeDocument/2006/relationships/image" Target="media/image39.emf"/><Relationship Id="rId52" Type="http://schemas.openxmlformats.org/officeDocument/2006/relationships/image" Target="media/image47.wmf"/><Relationship Id="rId60" Type="http://schemas.openxmlformats.org/officeDocument/2006/relationships/image" Target="media/image54.png"/><Relationship Id="rId65" Type="http://schemas.openxmlformats.org/officeDocument/2006/relationships/image" Target="media/image59.wmf"/><Relationship Id="rId73" Type="http://schemas.openxmlformats.org/officeDocument/2006/relationships/image" Target="media/image65.emf"/><Relationship Id="rId78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emf"/><Relationship Id="rId22" Type="http://schemas.openxmlformats.org/officeDocument/2006/relationships/image" Target="media/image17.jpeg"/><Relationship Id="rId27" Type="http://schemas.openxmlformats.org/officeDocument/2006/relationships/image" Target="media/image22.wmf"/><Relationship Id="rId30" Type="http://schemas.openxmlformats.org/officeDocument/2006/relationships/image" Target="media/image25.wmf"/><Relationship Id="rId35" Type="http://schemas.openxmlformats.org/officeDocument/2006/relationships/image" Target="media/image30.emf"/><Relationship Id="rId43" Type="http://schemas.openxmlformats.org/officeDocument/2006/relationships/image" Target="media/image38.emf"/><Relationship Id="rId48" Type="http://schemas.openxmlformats.org/officeDocument/2006/relationships/image" Target="media/image43.emf"/><Relationship Id="rId56" Type="http://schemas.openxmlformats.org/officeDocument/2006/relationships/image" Target="media/image51.emf"/><Relationship Id="rId64" Type="http://schemas.openxmlformats.org/officeDocument/2006/relationships/image" Target="media/image58.emf"/><Relationship Id="rId69" Type="http://schemas.openxmlformats.org/officeDocument/2006/relationships/image" Target="media/image63.emf"/><Relationship Id="rId77" Type="http://schemas.openxmlformats.org/officeDocument/2006/relationships/image" Target="media/image67.emf"/><Relationship Id="rId8" Type="http://schemas.openxmlformats.org/officeDocument/2006/relationships/image" Target="media/image3.png"/><Relationship Id="rId51" Type="http://schemas.openxmlformats.org/officeDocument/2006/relationships/image" Target="media/image46.emf"/><Relationship Id="rId72" Type="http://schemas.openxmlformats.org/officeDocument/2006/relationships/oleObject" Target="embeddings/oleObject3.bin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7.emf"/><Relationship Id="rId17" Type="http://schemas.openxmlformats.org/officeDocument/2006/relationships/image" Target="media/image12.wmf"/><Relationship Id="rId25" Type="http://schemas.openxmlformats.org/officeDocument/2006/relationships/image" Target="media/image20.wmf"/><Relationship Id="rId33" Type="http://schemas.openxmlformats.org/officeDocument/2006/relationships/image" Target="media/image28.emf"/><Relationship Id="rId38" Type="http://schemas.openxmlformats.org/officeDocument/2006/relationships/image" Target="media/image33.emf"/><Relationship Id="rId46" Type="http://schemas.openxmlformats.org/officeDocument/2006/relationships/image" Target="media/image41.emf"/><Relationship Id="rId59" Type="http://schemas.openxmlformats.org/officeDocument/2006/relationships/oleObject" Target="embeddings/oleObject1.bin"/><Relationship Id="rId67" Type="http://schemas.openxmlformats.org/officeDocument/2006/relationships/image" Target="media/image61.wmf"/><Relationship Id="rId20" Type="http://schemas.openxmlformats.org/officeDocument/2006/relationships/image" Target="media/image15.emf"/><Relationship Id="rId41" Type="http://schemas.openxmlformats.org/officeDocument/2006/relationships/image" Target="media/image36.emf"/><Relationship Id="rId54" Type="http://schemas.openxmlformats.org/officeDocument/2006/relationships/image" Target="media/image49.emf"/><Relationship Id="rId62" Type="http://schemas.openxmlformats.org/officeDocument/2006/relationships/image" Target="media/image56.emf"/><Relationship Id="rId70" Type="http://schemas.openxmlformats.org/officeDocument/2006/relationships/oleObject" Target="embeddings/oleObject2.bin"/><Relationship Id="rId75" Type="http://schemas.openxmlformats.org/officeDocument/2006/relationships/image" Target="media/image66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10.emf"/><Relationship Id="rId23" Type="http://schemas.openxmlformats.org/officeDocument/2006/relationships/image" Target="media/image18.jpeg"/><Relationship Id="rId28" Type="http://schemas.openxmlformats.org/officeDocument/2006/relationships/image" Target="media/image23.wmf"/><Relationship Id="rId36" Type="http://schemas.openxmlformats.org/officeDocument/2006/relationships/image" Target="media/image31.emf"/><Relationship Id="rId49" Type="http://schemas.openxmlformats.org/officeDocument/2006/relationships/image" Target="media/image44.emf"/><Relationship Id="rId57" Type="http://schemas.openxmlformats.org/officeDocument/2006/relationships/image" Target="media/image52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</TotalTime>
  <Pages>6</Pages>
  <Words>440</Words>
  <Characters>2514</Characters>
  <Application>Microsoft Office Word</Application>
  <DocSecurity>0</DocSecurity>
  <Lines>20</Lines>
  <Paragraphs>5</Paragraphs>
  <ScaleCrop>false</ScaleCrop>
  <Company/>
  <LinksUpToDate>false</LinksUpToDate>
  <CharactersWithSpaces>29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</dc:creator>
  <cp:keywords/>
  <dc:description/>
  <cp:lastModifiedBy>sy</cp:lastModifiedBy>
  <cp:revision>9</cp:revision>
  <dcterms:created xsi:type="dcterms:W3CDTF">2017-12-31T10:05:00Z</dcterms:created>
  <dcterms:modified xsi:type="dcterms:W3CDTF">2017-12-31T16:49:00Z</dcterms:modified>
</cp:coreProperties>
</file>